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57" r:id="rId3"/>
    <p:sldId id="258" r:id="rId4"/>
    <p:sldId id="289" r:id="rId5"/>
    <p:sldId id="288" r:id="rId6"/>
    <p:sldId id="290" r:id="rId7"/>
    <p:sldId id="291" r:id="rId8"/>
    <p:sldId id="293" r:id="rId9"/>
    <p:sldId id="292" r:id="rId10"/>
    <p:sldId id="264" r:id="rId11"/>
    <p:sldId id="272" r:id="rId12"/>
    <p:sldId id="294" r:id="rId13"/>
    <p:sldId id="295" r:id="rId14"/>
    <p:sldId id="298" r:id="rId15"/>
    <p:sldId id="296" r:id="rId16"/>
    <p:sldId id="297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9" r:id="rId25"/>
    <p:sldId id="310" r:id="rId26"/>
    <p:sldId id="311" r:id="rId27"/>
    <p:sldId id="307" r:id="rId28"/>
    <p:sldId id="308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CCFFFF"/>
    <a:srgbClr val="70AD47"/>
    <a:srgbClr val="5B9BD5"/>
    <a:srgbClr val="00CCFF"/>
    <a:srgbClr val="10D251"/>
    <a:srgbClr val="43BB8D"/>
    <a:srgbClr val="57D9B1"/>
    <a:srgbClr val="4472C4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70" autoAdjust="0"/>
    <p:restoredTop sz="94660"/>
  </p:normalViewPr>
  <p:slideViewPr>
    <p:cSldViewPr snapToGrid="0">
      <p:cViewPr varScale="1">
        <p:scale>
          <a:sx n="84" d="100"/>
          <a:sy n="84" d="100"/>
        </p:scale>
        <p:origin x="437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711334-2D0B-47E6-8519-0DED3E6CDF0A}" type="datetimeFigureOut">
              <a:rPr lang="zh-CN" altLang="en-US" smtClean="0"/>
              <a:t>2017/10/29 Sun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D8C2D0-6DFF-445F-A96D-971DB277EB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428521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6CB7F6-11CF-4F64-B9DD-F36E31F39581}" type="datetimeFigureOut">
              <a:rPr lang="zh-CN" altLang="en-US" smtClean="0"/>
              <a:t>2017/10/29 Sun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38DAE7-72B3-4E14-B330-3C3467802C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065660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29724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26913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08435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73204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70630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34375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08821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44405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7818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72950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53746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13847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22966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74886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3101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7143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05322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9574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128081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34939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9435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2976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0151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7974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1856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63501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43354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38DAE7-72B3-4E14-B330-3C3467802CD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3133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0A1A0-DAF9-4DBC-A4B3-51E22E0B721A}" type="datetime1">
              <a:rPr lang="zh-CN" altLang="en-US" smtClean="0"/>
              <a:t>2017/10/29 Su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A7678-781A-42E1-B327-FD26C23AED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43277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EFD80B-C611-486E-9889-E897BB9FD68D}" type="datetime1">
              <a:rPr lang="zh-CN" altLang="en-US" smtClean="0"/>
              <a:t>2017/10/29 Su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A7678-781A-42E1-B327-FD26C23AED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1580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8"/>
              <p:cNvGraphicFramePr>
                <a:graphicFrameLocks noGrp="1"/>
              </p:cNvGraphicFramePr>
              <p:nvPr userDrawn="1">
                <p:extLst>
                  <p:ext uri="{D42A27DB-BD31-4B8C-83A1-F6EECF244321}">
                    <p14:modId xmlns:p14="http://schemas.microsoft.com/office/powerpoint/2010/main" val="1050768405"/>
                  </p:ext>
                </p:extLst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2 September 2016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8"/>
              <p:cNvGraphicFramePr>
                <a:graphicFrameLocks noGrp="1"/>
              </p:cNvGraphicFramePr>
              <p:nvPr userDrawn="1">
                <p:extLst>
                  <p:ext uri="{D42A27DB-BD31-4B8C-83A1-F6EECF244321}">
                    <p14:modId xmlns:p14="http://schemas.microsoft.com/office/powerpoint/2010/main" val="1050768405"/>
                  </p:ext>
                </p:extLst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/>
                    <a:gridCol w="3472543"/>
                    <a:gridCol w="2427514"/>
                    <a:gridCol w="1828341"/>
                    <a:gridCol w="2307465"/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2 September 2016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864662" y="6515100"/>
            <a:ext cx="327338" cy="317957"/>
          </a:xfrm>
        </p:spPr>
        <p:txBody>
          <a:bodyPr/>
          <a:lstStyle/>
          <a:p>
            <a:fld id="{66FA7678-781A-42E1-B327-FD26C23AEDC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7508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E6839-3949-4E3D-8A28-BC98ADF4BC42}" type="datetime1">
              <a:rPr lang="zh-CN" altLang="en-US" smtClean="0"/>
              <a:t>2017/10/29 Su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875146" y="6356350"/>
            <a:ext cx="478654" cy="365125"/>
          </a:xfrm>
        </p:spPr>
        <p:txBody>
          <a:bodyPr/>
          <a:lstStyle/>
          <a:p>
            <a:fld id="{66FA7678-781A-42E1-B327-FD26C23AED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5179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5FA45F-F0AB-4E2B-957A-A8AE5C29E1E2}" type="datetime1">
              <a:rPr lang="zh-CN" altLang="en-US" smtClean="0"/>
              <a:t>2017/10/29 Su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1864663" y="6520543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9609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96C13-03C7-46D0-B3FE-E8AEA3878D1F}" type="datetime1">
              <a:rPr lang="zh-CN" altLang="en-US" smtClean="0"/>
              <a:t>2017/10/29 Su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A7678-781A-42E1-B327-FD26C23AED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1918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CEC939-CDC4-40C0-88AC-928DC5B239B5}" type="datetime1">
              <a:rPr lang="zh-CN" altLang="en-US" smtClean="0"/>
              <a:t>2017/10/29 Su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A7678-781A-42E1-B327-FD26C23AED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76212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C3168-4A75-4342-8D28-143ABC50507B}" type="datetime1">
              <a:rPr lang="zh-CN" altLang="en-US" smtClean="0"/>
              <a:t>2017/10/29 Sun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A7678-781A-42E1-B327-FD26C23AED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641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C2796-47CF-4215-A8C8-1591C08BBA5B}" type="datetime1">
              <a:rPr lang="zh-CN" altLang="en-US" smtClean="0"/>
              <a:t>2017/10/29 Sun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A7678-781A-42E1-B327-FD26C23AED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62272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97234-3DE3-41DB-9C2A-F4145EAA8409}" type="datetime1">
              <a:rPr lang="zh-CN" altLang="en-US" smtClean="0"/>
              <a:t>2017/10/29 Sun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A7678-781A-42E1-B327-FD26C23AED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8111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77E6A-69BE-4EA2-9F87-F10A9C71E2F5}" type="datetime1">
              <a:rPr lang="zh-CN" altLang="en-US" smtClean="0"/>
              <a:t>2017/10/29 Sun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A7678-781A-42E1-B327-FD26C23AED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507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8A095-4911-48DA-986D-A1889CC73C83}" type="datetime1">
              <a:rPr lang="zh-CN" altLang="en-US" smtClean="0"/>
              <a:t>2017/10/29 Sun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A7678-781A-42E1-B327-FD26C23AED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86635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F2C55-C10E-41E0-94A6-85B1E483DB80}" type="datetime1">
              <a:rPr lang="zh-CN" altLang="en-US" smtClean="0"/>
              <a:t>2017/10/29 Sun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A7678-781A-42E1-B327-FD26C23AED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20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AEB1E-CCC2-4A95-A25B-BCB47BFA7732}" type="datetime1">
              <a:rPr lang="zh-CN" altLang="en-US" smtClean="0"/>
              <a:t>2017/10/29 Sun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FA7678-781A-42E1-B327-FD26C23AED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572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png"/><Relationship Id="rId3" Type="http://schemas.openxmlformats.org/officeDocument/2006/relationships/notesSlide" Target="../notesSlides/notesSlide10.xml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0.png"/><Relationship Id="rId4" Type="http://schemas.openxmlformats.org/officeDocument/2006/relationships/image" Target="../media/image10.png"/><Relationship Id="rId9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0.png"/><Relationship Id="rId9" Type="http://schemas.openxmlformats.org/officeDocument/2006/relationships/image" Target="../media/image16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0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png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png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7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4.png"/><Relationship Id="rId9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4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7.png"/><Relationship Id="rId10" Type="http://schemas.openxmlformats.org/officeDocument/2006/relationships/image" Target="../media/image45.png"/><Relationship Id="rId4" Type="http://schemas.openxmlformats.org/officeDocument/2006/relationships/image" Target="../media/image46.png"/><Relationship Id="rId9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7.png"/><Relationship Id="rId10" Type="http://schemas.openxmlformats.org/officeDocument/2006/relationships/image" Target="../media/image48.png"/><Relationship Id="rId4" Type="http://schemas.openxmlformats.org/officeDocument/2006/relationships/image" Target="../media/image46.png"/><Relationship Id="rId9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3.wmf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9.png"/><Relationship Id="rId5" Type="http://schemas.openxmlformats.org/officeDocument/2006/relationships/image" Target="../media/image47.png"/><Relationship Id="rId10" Type="http://schemas.openxmlformats.org/officeDocument/2006/relationships/image" Target="../media/image48.png"/><Relationship Id="rId4" Type="http://schemas.openxmlformats.org/officeDocument/2006/relationships/image" Target="../media/image46.png"/><Relationship Id="rId9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2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6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接连接符 20"/>
          <p:cNvCxnSpPr/>
          <p:nvPr/>
        </p:nvCxnSpPr>
        <p:spPr>
          <a:xfrm>
            <a:off x="1776000" y="5993187"/>
            <a:ext cx="8640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174076" y="4575100"/>
            <a:ext cx="1843849" cy="589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Wei Cheng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1839800" y="1334427"/>
            <a:ext cx="8700940" cy="2852586"/>
          </a:xfrm>
          <a:prstGeom prst="roundRect">
            <a:avLst/>
          </a:prstGeom>
          <a:ln>
            <a:solidFill>
              <a:srgbClr val="5B9BD5"/>
            </a:solidFill>
          </a:ln>
          <a:effectLst>
            <a:outerShdw blurRad="50800" dist="38100" dir="2700000" sx="101000" sy="101000" algn="tl" rotWithShape="0">
              <a:prstClr val="black">
                <a:alpha val="24000"/>
              </a:prstClr>
            </a:outerShdw>
            <a:reflection blurRad="101600" stA="45000" endPos="0" dist="508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2063108" y="5352203"/>
            <a:ext cx="8065785" cy="646331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2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altLang="zh-CN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Department </a:t>
            </a:r>
            <a:r>
              <a:rPr lang="en-US" altLang="zh-CN" i="1" dirty="0">
                <a:solidFill>
                  <a:srgbClr val="FF0000"/>
                </a:solidFill>
                <a:cs typeface="Times New Roman" panose="02020603050405020304" pitchFamily="18" charset="0"/>
              </a:rPr>
              <a:t>of Physics, Chongqing University, Chongqing 401331, P.R. </a:t>
            </a:r>
            <a:r>
              <a:rPr lang="en-US" altLang="zh-CN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China</a:t>
            </a:r>
          </a:p>
          <a:p>
            <a:pPr algn="ctr"/>
            <a:r>
              <a:rPr lang="en-US" altLang="zh-CN" i="1" dirty="0">
                <a:solidFill>
                  <a:srgbClr val="FF2121"/>
                </a:solidFill>
              </a:rPr>
              <a:t>Institute of Theoretical Physics, Chongqing University, Chongqing 401331, P.R. </a:t>
            </a:r>
            <a:r>
              <a:rPr lang="en-US" altLang="zh-CN" i="1" dirty="0" smtClean="0">
                <a:solidFill>
                  <a:srgbClr val="FF2121"/>
                </a:solidFill>
              </a:rPr>
              <a:t>China</a:t>
            </a:r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337" y="103243"/>
            <a:ext cx="1458736" cy="1424005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表格 1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1767326"/>
                  </p:ext>
                </p:extLst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表格 1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1767326"/>
                  </p:ext>
                </p:extLst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4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428555" y="1698891"/>
                <a:ext cx="7523430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4400" b="1" dirty="0" smtClean="0">
                    <a:solidFill>
                      <a:schemeClr val="bg1"/>
                    </a:solidFill>
                  </a:rPr>
                  <a:t>Reconsideration of the </a:t>
                </a:r>
                <a14:m>
                  <m:oMath xmlns:m="http://schemas.openxmlformats.org/officeDocument/2006/math">
                    <m:r>
                      <a:rPr lang="en-US" altLang="zh-CN" sz="4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4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4400" b="1" dirty="0" smtClean="0">
                    <a:solidFill>
                      <a:schemeClr val="bg1"/>
                    </a:solidFill>
                  </a:rPr>
                  <a:t> transition form </a:t>
                </a:r>
                <a:r>
                  <a:rPr lang="en-US" altLang="zh-CN" sz="4400" b="1" dirty="0">
                    <a:solidFill>
                      <a:schemeClr val="bg1"/>
                    </a:solidFill>
                  </a:rPr>
                  <a:t>factors within</a:t>
                </a:r>
              </a:p>
              <a:p>
                <a:pPr algn="ctr"/>
                <a:r>
                  <a:rPr lang="en-US" altLang="zh-CN" sz="4400" b="1" dirty="0">
                    <a:solidFill>
                      <a:schemeClr val="bg1"/>
                    </a:solidFill>
                  </a:rPr>
                  <a:t>the QCD light-cone sum rules</a:t>
                </a:r>
                <a:endParaRPr lang="zh-CN" alt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8555" y="1698891"/>
                <a:ext cx="7523430" cy="2123658"/>
              </a:xfrm>
              <a:prstGeom prst="rect">
                <a:avLst/>
              </a:prstGeom>
              <a:blipFill rotWithShape="0">
                <a:blip r:embed="rId5"/>
                <a:stretch>
                  <a:fillRect l="-2429" t="-6034" b="-129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8503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786106" y="3681413"/>
            <a:ext cx="8778957" cy="261569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201854"/>
                  </p:ext>
                </p:extLst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201854"/>
                  </p:ext>
                </p:extLst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4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0" name="组合 9"/>
          <p:cNvGrpSpPr/>
          <p:nvPr/>
        </p:nvGrpSpPr>
        <p:grpSpPr>
          <a:xfrm>
            <a:off x="1786106" y="989814"/>
            <a:ext cx="8778957" cy="2514292"/>
            <a:chOff x="1958173" y="2316126"/>
            <a:chExt cx="8697912" cy="244475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对象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8065273"/>
                    </p:ext>
                  </p:extLst>
                </p:nvPr>
              </p:nvGraphicFramePr>
              <p:xfrm>
                <a:off x="1958173" y="2316126"/>
                <a:ext cx="8697912" cy="24447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6" name="Equation" r:id="rId5" imgW="6387840" imgH="1625400" progId="Equation.DSMT4">
                        <p:embed/>
                      </p:oleObj>
                    </mc:Choice>
                    <mc:Fallback>
                      <p:oleObj name="Equation" r:id="rId5" imgW="6387840" imgH="1625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8173" y="2316126"/>
                              <a:ext cx="8697912" cy="2444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对象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8065273"/>
                    </p:ext>
                  </p:extLst>
                </p:nvPr>
              </p:nvGraphicFramePr>
              <p:xfrm>
                <a:off x="1958173" y="2316126"/>
                <a:ext cx="8697912" cy="24447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1" name="Equation" r:id="rId8" imgW="6387840" imgH="1625400" progId="Equation.DSMT4">
                        <p:embed/>
                      </p:oleObj>
                    </mc:Choice>
                    <mc:Fallback>
                      <p:oleObj name="Equation" r:id="rId8" imgW="6387840" imgH="16254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8173" y="2316126"/>
                              <a:ext cx="8697912" cy="2444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solidFill>
                                <a:schemeClr val="tx1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/>
                <p:cNvSpPr txBox="1"/>
                <p:nvPr/>
              </p:nvSpPr>
              <p:spPr>
                <a:xfrm>
                  <a:off x="6963759" y="4365204"/>
                  <a:ext cx="266098" cy="28386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̃"/>
                            <m:ctrlPr>
                              <a:rPr lang="zh-CN" alt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m:rPr>
                                <m:nor/>
                              </m:rPr>
                              <a:rPr lang="zh-CN" altLang="en-US" dirty="0">
                                <a:solidFill>
                                  <a:srgbClr val="FF0000"/>
                                </a:solidFill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2" name="文本框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63759" y="4365204"/>
                  <a:ext cx="266098" cy="28386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3636" t="-25000" r="-56818" b="-62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3" name="直接连接符 12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just">
              <a:buClr>
                <a:schemeClr val="tx1"/>
              </a:buClr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arametrized hadronic matrix element</a:t>
            </a:r>
            <a:endParaRPr lang="zh-CN" alt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57355" y="3760134"/>
            <a:ext cx="2165135" cy="40253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65215" y="3716334"/>
            <a:ext cx="2985693" cy="45208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20870" y="4423456"/>
            <a:ext cx="6260075" cy="1612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296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1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71425932"/>
                  </p:ext>
                </p:extLst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71425932"/>
                  </p:ext>
                </p:extLst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1349602"/>
              </p:ext>
            </p:extLst>
          </p:nvPr>
        </p:nvGraphicFramePr>
        <p:xfrm>
          <a:off x="2031998" y="725858"/>
          <a:ext cx="8177230" cy="56341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8861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0886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400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.Choose the current 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Traditional current</a:t>
                      </a:r>
                      <a:endParaRPr lang="zh-CN" altLang="en-US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The chiral current</a:t>
                      </a:r>
                      <a:endParaRPr lang="zh-CN" altLang="en-US" sz="20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0000">
                <a:tc gridSpan="2"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400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.Write down the correlator</a:t>
                      </a:r>
                      <a:endParaRPr lang="zh-CN" altLang="en-US" sz="2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rgbClr val="5B9BD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0000">
                <a:tc gridSpan="2"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400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Deal with the correlator</a:t>
                      </a:r>
                      <a:endParaRPr lang="zh-CN" altLang="en-US" sz="28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rgbClr val="5B9BD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0000">
                <a:tc gridSpan="2"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The hadronic expression</a:t>
                      </a:r>
                      <a:endParaRPr lang="zh-CN" altLang="en-US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The OPE</a:t>
                      </a:r>
                      <a:endParaRPr lang="zh-CN" altLang="en-US" sz="20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60000">
                <a:tc gridSpan="2">
                  <a:txBody>
                    <a:bodyPr/>
                    <a:lstStyle/>
                    <a:p>
                      <a:pPr algn="ctr"/>
                      <a:endParaRPr lang="zh-CN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5400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Work out the TFFs</a:t>
                      </a:r>
                      <a:endParaRPr lang="zh-CN" altLang="en-US" sz="28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rgbClr val="5B9BD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809154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Equating the two results of the correlator to work out the TFFs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with the help of </a:t>
                      </a:r>
                      <a:r>
                        <a:rPr lang="en-US" altLang="zh-CN" sz="2000" dirty="0" err="1" smtClean="0"/>
                        <a:t>correlatior’s</a:t>
                      </a:r>
                      <a:r>
                        <a:rPr lang="en-US" altLang="zh-CN" sz="2000" dirty="0" smtClean="0"/>
                        <a:t> analytic property in the complex plane </a:t>
                      </a:r>
                      <a:endParaRPr lang="zh-CN" altLang="en-US" sz="2000" dirty="0" smtClean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8" name="下箭头 7"/>
          <p:cNvSpPr/>
          <p:nvPr/>
        </p:nvSpPr>
        <p:spPr>
          <a:xfrm>
            <a:off x="5919770" y="1879984"/>
            <a:ext cx="377072" cy="28198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>
            <a:off x="5907464" y="2810260"/>
            <a:ext cx="377072" cy="28198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下箭头 16"/>
          <p:cNvSpPr/>
          <p:nvPr/>
        </p:nvSpPr>
        <p:spPr>
          <a:xfrm>
            <a:off x="5919770" y="3766965"/>
            <a:ext cx="377072" cy="28198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下箭头 17"/>
          <p:cNvSpPr/>
          <p:nvPr/>
        </p:nvSpPr>
        <p:spPr>
          <a:xfrm>
            <a:off x="5907464" y="4686394"/>
            <a:ext cx="377072" cy="28198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连接符 18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lvl="0" algn="just">
              <a:buClr>
                <a:schemeClr val="tx1"/>
              </a:buClr>
              <a:defRPr/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asic calculation step of the TFFs</a:t>
            </a:r>
          </a:p>
        </p:txBody>
      </p:sp>
    </p:spTree>
    <p:extLst>
      <p:ext uri="{BB962C8B-B14F-4D97-AF65-F5344CB8AC3E}">
        <p14:creationId xmlns:p14="http://schemas.microsoft.com/office/powerpoint/2010/main" val="257371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4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75256629"/>
                  </p:ext>
                </p:extLst>
              </p:nvPr>
            </p:nvGraphicFramePr>
            <p:xfrm>
              <a:off x="1130164" y="1025881"/>
              <a:ext cx="9710662" cy="51529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72154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2960016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3478492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766133">
                    <a:tc gridSpan="3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800" b="1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 the current for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800" b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𝑩</m:t>
                              </m:r>
                              <m:r>
                                <a:rPr lang="en-US" altLang="zh-CN" sz="2800" b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2800" b="1" i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800" b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2800" b="1" kern="1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endParaRPr lang="zh-CN" altLang="en-US" sz="20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574081">
                    <a:tc rowSpan="2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he usual current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 </m:t>
                                  </m:r>
                                  <m:r>
                                    <a:rPr lang="en-US" altLang="zh-C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altLang="zh-C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𝐵</m:t>
                                  </m:r>
                                </m:sub>
                                <m:sup>
                                  <m:r>
                                    <a:rPr lang="zh-CN" altLang="en-US" sz="240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†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:</m:t>
                              </m:r>
                            </m:oMath>
                          </a14:m>
                          <a:r>
                            <a:rPr lang="en-US" altLang="zh-CN" sz="2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</a:p>
                        <a:p>
                          <a:endParaRPr lang="zh-CN" altLang="en-US" sz="2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T="216000"/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he chiral current</a:t>
                          </a:r>
                          <a:endParaRPr lang="zh-CN" altLang="en-US" sz="2400" kern="1200" dirty="0" smtClean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1140676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he left current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240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bSup>
                                <m:sSubSupPr>
                                  <m:ctrlPr>
                                    <a:rPr lang="en-US" altLang="zh-CN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altLang="zh-CN" sz="240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𝐵</m:t>
                                  </m:r>
                                </m:sub>
                                <m:sup>
                                  <m:r>
                                    <a:rPr lang="zh-CN" altLang="en-US" sz="240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†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:</m:t>
                              </m:r>
                            </m:oMath>
                          </a14:m>
                          <a:endParaRPr lang="zh-CN" altLang="en-US" sz="2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sz="2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T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he </a:t>
                          </a:r>
                          <a:r>
                            <a:rPr lang="en-US" altLang="zh-CN" sz="2400" kern="1200" dirty="0" err="1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rigtht</a:t>
                          </a:r>
                          <a:r>
                            <a:rPr lang="en-US" altLang="zh-CN" sz="2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Current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  </m:t>
                                  </m:r>
                                  <m:r>
                                    <a:rPr lang="en-US" altLang="zh-CN" sz="240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en-US" altLang="zh-CN" sz="240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𝐵</m:t>
                                  </m:r>
                                </m:sub>
                                <m:sup>
                                  <m:r>
                                    <a:rPr lang="zh-CN" altLang="en-US" sz="240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†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zh-CN" sz="24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zh-CN" sz="2400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:</m:t>
                              </m:r>
                            </m:oMath>
                          </a14:m>
                          <a:endParaRPr lang="zh-CN" altLang="en-US" sz="2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sz="2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T="0" anchor="ctr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766133">
                    <a:tc gridSpan="3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800" b="1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 Write down the correlator</a:t>
                          </a:r>
                          <a:endParaRPr lang="zh-CN" altLang="en-US" sz="2800" b="1" kern="1200" dirty="0" smtClean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rgbClr val="5B9BD5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1905954">
                    <a:tc gridSpan="3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75256629"/>
                  </p:ext>
                </p:extLst>
              </p:nvPr>
            </p:nvGraphicFramePr>
            <p:xfrm>
              <a:off x="1130164" y="1025881"/>
              <a:ext cx="9710662" cy="51529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7215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2960016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3478492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2"/>
                        </a:ext>
                      </a:extLst>
                    </a:gridCol>
                  </a:tblGrid>
                  <a:tr h="766133">
                    <a:tc gridSpan="3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63" t="-794" r="-251" b="-573016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574081">
                    <a:tc row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216000">
                        <a:blipFill rotWithShape="0">
                          <a:blip r:embed="rId5"/>
                          <a:stretch>
                            <a:fillRect l="-186" t="-45196" r="-197579" b="-156940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he chiral current</a:t>
                          </a:r>
                          <a:endParaRPr lang="zh-CN" altLang="en-US" sz="2400" kern="1200" dirty="0" smtClean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1140676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0" anchor="ctr">
                        <a:blipFill rotWithShape="0">
                          <a:blip r:embed="rId5"/>
                          <a:stretch>
                            <a:fillRect l="-110700" t="-118182" r="-118313" b="-2358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0" anchor="ctr">
                        <a:blipFill rotWithShape="0">
                          <a:blip r:embed="rId5"/>
                          <a:stretch>
                            <a:fillRect l="-179335" t="-118182" r="-701" b="-2358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  <a:tr h="766133">
                    <a:tc gridSpan="3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800" b="1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  <a:r>
                            <a:rPr lang="en-US" altLang="zh-CN" sz="2800" b="1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. Write </a:t>
                          </a:r>
                          <a:r>
                            <a:rPr lang="en-US" altLang="zh-CN" sz="2800" b="1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down the correlator</a:t>
                          </a:r>
                          <a:endParaRPr lang="zh-CN" altLang="en-US" sz="2800" b="1" kern="1200" dirty="0" smtClean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solidFill>
                          <a:srgbClr val="5B9BD5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3"/>
                      </a:ext>
                    </a:extLst>
                  </a:tr>
                  <a:tr h="1905954">
                    <a:tc gridSpan="3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8" name="对象 27"/>
          <p:cNvGraphicFramePr>
            <a:graphicFrameLocks noChangeAspect="1"/>
          </p:cNvGraphicFramePr>
          <p:nvPr>
            <p:extLst/>
          </p:nvPr>
        </p:nvGraphicFramePr>
        <p:xfrm>
          <a:off x="1523607" y="2590128"/>
          <a:ext cx="2494540" cy="47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6" imgW="990360" imgH="253800" progId="Equation.DSMT4">
                  <p:embed/>
                </p:oleObj>
              </mc:Choice>
              <mc:Fallback>
                <p:oleObj name="Equation" r:id="rId6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607" y="2590128"/>
                        <a:ext cx="2494540" cy="470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4581832" y="2952709"/>
                <a:ext cx="2635045" cy="3754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832" y="2952709"/>
                <a:ext cx="2635045" cy="375424"/>
              </a:xfrm>
              <a:prstGeom prst="rect">
                <a:avLst/>
              </a:prstGeom>
              <a:blipFill rotWithShape="0">
                <a:blip r:embed="rId9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对象 26"/>
          <p:cNvGraphicFramePr>
            <a:graphicFrameLocks noChangeAspect="1"/>
          </p:cNvGraphicFramePr>
          <p:nvPr>
            <p:extLst/>
          </p:nvPr>
        </p:nvGraphicFramePr>
        <p:xfrm>
          <a:off x="7443376" y="2952709"/>
          <a:ext cx="2630755" cy="37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10" imgW="1320227" imgH="253890" progId="Equation.DSMT4">
                  <p:embed/>
                </p:oleObj>
              </mc:Choice>
              <mc:Fallback>
                <p:oleObj name="Equation" r:id="rId10" imgW="132022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376" y="2952709"/>
                        <a:ext cx="2630755" cy="375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1130164" y="4477702"/>
                <a:ext cx="8613604" cy="1265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𝛱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nary>
                              <m:naryPr>
                                <m:grow m:val="on"/>
                                <m:subHide m:val="on"/>
                                <m:supHide m:val="o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nary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𝑞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  <m:d>
                              <m:dPr>
                                <m:begChr m:val="〈"/>
                                <m:endChr m:val="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</m:d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{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  <m: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†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}</m:t>
                            </m:r>
                            <m:d>
                              <m:dPr>
                                <m:begChr m:val=""/>
                                <m:endChr m:val="〉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|0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𝛱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sub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𝐼𝐼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nary>
                              <m:naryPr>
                                <m:grow m:val="on"/>
                                <m:subHide m:val="on"/>
                                <m:supHide m:val="on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nary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𝑖𝑞</m:t>
                                </m:r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  <m:d>
                              <m:dPr>
                                <m:begChr m:val="〈"/>
                                <m:endChr m:val="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</m:d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</m:e>
                            </m:d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{</m:t>
                            </m:r>
                            <m:acc>
                              <m:accPr>
                                <m:chr m:val="̅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𝜇𝜈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  <m:sup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†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}</m:t>
                            </m:r>
                            <m:d>
                              <m:dPr>
                                <m:begChr m:val=""/>
                                <m:endChr m:val="〉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|0</m:t>
                                </m:r>
                              </m:e>
                            </m:d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164" y="4477702"/>
                <a:ext cx="8613604" cy="126502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连接符 12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0" y="7322"/>
                <a:ext cx="12192000" cy="523220"/>
              </a:xfrm>
              <a:prstGeom prst="rect">
                <a:avLst/>
              </a:prstGeom>
              <a:gradFill flip="none" rotWithShape="1">
                <a:gsLst>
                  <a:gs pos="39000">
                    <a:schemeClr val="accent1">
                      <a:tint val="44500"/>
                      <a:satMod val="160000"/>
                    </a:schemeClr>
                  </a:gs>
                  <a:gs pos="23000">
                    <a:schemeClr val="accent1">
                      <a:tint val="23500"/>
                      <a:satMod val="160000"/>
                    </a:schemeClr>
                  </a:gs>
                </a:gsLst>
                <a:lin ang="13500000" scaled="1"/>
                <a:tileRect/>
              </a:gradFill>
            </p:spPr>
            <p:txBody>
              <a:bodyPr wrap="square">
                <a:spAutoFit/>
              </a:bodyPr>
              <a:lstStyle/>
              <a:p>
                <a:pPr algn="just">
                  <a:buClr>
                    <a:schemeClr val="tx1"/>
                  </a:buClr>
                  <a:defRPr/>
                </a:pPr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</a:t>
                </a:r>
                <a:r>
                  <a:rPr lang="zh-CN" altLang="en-US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8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800" b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FFs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322"/>
                <a:ext cx="12192000" cy="523220"/>
              </a:xfrm>
              <a:prstGeom prst="rect">
                <a:avLst/>
              </a:prstGeom>
              <a:blipFill rotWithShape="0">
                <a:blip r:embed="rId13"/>
                <a:stretch>
                  <a:fillRect l="-1000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2003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3" name="直接连接符 12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0" y="7322"/>
                <a:ext cx="12192000" cy="523220"/>
              </a:xfrm>
              <a:prstGeom prst="rect">
                <a:avLst/>
              </a:prstGeom>
              <a:gradFill flip="none" rotWithShape="1">
                <a:gsLst>
                  <a:gs pos="39000">
                    <a:schemeClr val="accent1">
                      <a:tint val="44500"/>
                      <a:satMod val="160000"/>
                    </a:schemeClr>
                  </a:gs>
                  <a:gs pos="23000">
                    <a:schemeClr val="accent1">
                      <a:tint val="23500"/>
                      <a:satMod val="160000"/>
                    </a:schemeClr>
                  </a:gs>
                </a:gsLst>
                <a:lin ang="13500000" scaled="1"/>
                <a:tileRect/>
              </a:gradFill>
            </p:spPr>
            <p:txBody>
              <a:bodyPr wrap="square">
                <a:spAutoFit/>
              </a:bodyPr>
              <a:lstStyle/>
              <a:p>
                <a:pPr algn="just">
                  <a:buClr>
                    <a:schemeClr val="tx1"/>
                  </a:buClr>
                  <a:defRPr/>
                </a:pPr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</a:t>
                </a:r>
                <a:r>
                  <a:rPr lang="zh-CN" altLang="en-US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8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800" b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FFs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322"/>
                <a:ext cx="12192000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000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544002"/>
              </p:ext>
            </p:extLst>
          </p:nvPr>
        </p:nvGraphicFramePr>
        <p:xfrm>
          <a:off x="840455" y="835741"/>
          <a:ext cx="10511090" cy="51226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5554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25554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887379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Deal with the correlator with usual current </a:t>
                      </a:r>
                      <a:endParaRPr lang="zh-CN" altLang="en-US" sz="28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3710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/>
                        <a:t>The hadronic expression</a:t>
                      </a:r>
                      <a:endParaRPr lang="zh-CN" altLang="en-US" sz="2400" kern="1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/>
                        <a:t>The OPE</a:t>
                      </a:r>
                      <a:endParaRPr lang="zh-CN" altLang="en-US" sz="2400" kern="12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4545">
                <a:tc gridSpan="2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093578">
                <a:tc gridSpan="2"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17" name="下箭头 16"/>
          <p:cNvSpPr/>
          <p:nvPr/>
        </p:nvSpPr>
        <p:spPr>
          <a:xfrm>
            <a:off x="3001593" y="2380933"/>
            <a:ext cx="406522" cy="393927"/>
          </a:xfrm>
          <a:prstGeom prst="downArrow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874744" y="2880196"/>
            <a:ext cx="10468624" cy="3087328"/>
            <a:chOff x="874744" y="2880196"/>
            <a:chExt cx="10468624" cy="3087328"/>
          </a:xfrm>
        </p:grpSpPr>
        <p:sp>
          <p:nvSpPr>
            <p:cNvPr id="22" name="矩形 21"/>
            <p:cNvSpPr/>
            <p:nvPr/>
          </p:nvSpPr>
          <p:spPr>
            <a:xfrm>
              <a:off x="1948923" y="3877744"/>
              <a:ext cx="9394445" cy="1073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74744" y="2880196"/>
              <a:ext cx="10428968" cy="308732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7" name="圆角矩形 6"/>
            <p:cNvSpPr/>
            <p:nvPr/>
          </p:nvSpPr>
          <p:spPr>
            <a:xfrm>
              <a:off x="2692400" y="3562102"/>
              <a:ext cx="101600" cy="24023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/>
                <p:cNvSpPr/>
                <p:nvPr/>
              </p:nvSpPr>
              <p:spPr>
                <a:xfrm>
                  <a:off x="2458720" y="3508412"/>
                  <a:ext cx="60135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8720" y="3508412"/>
                  <a:ext cx="601354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圆角矩形 17"/>
            <p:cNvSpPr/>
            <p:nvPr/>
          </p:nvSpPr>
          <p:spPr>
            <a:xfrm>
              <a:off x="7467600" y="3562102"/>
              <a:ext cx="101600" cy="24023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7498080" y="5167382"/>
              <a:ext cx="101600" cy="24023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2407920" y="5208721"/>
              <a:ext cx="101600" cy="24023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7461563" y="3576404"/>
              <a:ext cx="101600" cy="24023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7227883" y="3522714"/>
                  <a:ext cx="60135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7883" y="3522714"/>
                  <a:ext cx="601354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圆角矩形 23"/>
            <p:cNvSpPr/>
            <p:nvPr/>
          </p:nvSpPr>
          <p:spPr>
            <a:xfrm>
              <a:off x="2401883" y="5190592"/>
              <a:ext cx="101600" cy="24023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矩形 24"/>
                <p:cNvSpPr/>
                <p:nvPr/>
              </p:nvSpPr>
              <p:spPr>
                <a:xfrm>
                  <a:off x="2168203" y="5136902"/>
                  <a:ext cx="60135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5" name="矩形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8203" y="5136902"/>
                  <a:ext cx="601354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圆角矩形 25"/>
            <p:cNvSpPr/>
            <p:nvPr/>
          </p:nvSpPr>
          <p:spPr>
            <a:xfrm>
              <a:off x="7496166" y="5202213"/>
              <a:ext cx="101600" cy="24023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7262486" y="5148523"/>
                  <a:ext cx="60135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62486" y="5148523"/>
                  <a:ext cx="601354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5901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3" name="直接连接符 12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0" y="7322"/>
                <a:ext cx="12192000" cy="523220"/>
              </a:xfrm>
              <a:prstGeom prst="rect">
                <a:avLst/>
              </a:prstGeom>
              <a:gradFill flip="none" rotWithShape="1">
                <a:gsLst>
                  <a:gs pos="39000">
                    <a:schemeClr val="accent1">
                      <a:tint val="44500"/>
                      <a:satMod val="160000"/>
                    </a:schemeClr>
                  </a:gs>
                  <a:gs pos="23000">
                    <a:schemeClr val="accent1">
                      <a:tint val="23500"/>
                      <a:satMod val="160000"/>
                    </a:schemeClr>
                  </a:gs>
                </a:gsLst>
                <a:lin ang="13500000" scaled="1"/>
                <a:tileRect/>
              </a:gradFill>
            </p:spPr>
            <p:txBody>
              <a:bodyPr wrap="square">
                <a:spAutoFit/>
              </a:bodyPr>
              <a:lstStyle/>
              <a:p>
                <a:pPr algn="just">
                  <a:buClr>
                    <a:schemeClr val="tx1"/>
                  </a:buClr>
                  <a:defRPr/>
                </a:pPr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</a:t>
                </a:r>
                <a:r>
                  <a:rPr lang="zh-CN" altLang="en-US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8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800" b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FFs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322"/>
                <a:ext cx="12192000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000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1222563"/>
              </p:ext>
            </p:extLst>
          </p:nvPr>
        </p:nvGraphicFramePr>
        <p:xfrm>
          <a:off x="1188719" y="835741"/>
          <a:ext cx="10010224" cy="55355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51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0051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838344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Deal with the correlator with usual current </a:t>
                      </a:r>
                      <a:endParaRPr lang="zh-CN" altLang="en-US" sz="28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8526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/>
                        <a:t>The hadronic expression</a:t>
                      </a:r>
                      <a:endParaRPr lang="zh-CN" altLang="en-US" sz="2400" kern="1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/>
                        <a:t>The OPE</a:t>
                      </a:r>
                      <a:endParaRPr lang="zh-CN" altLang="en-US" sz="2400" kern="12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96665">
                <a:tc gridSpan="2">
                  <a:txBody>
                    <a:bodyPr/>
                    <a:lstStyle/>
                    <a:p>
                      <a:pPr>
                        <a:lnSpc>
                          <a:spcPct val="300000"/>
                        </a:lnSpc>
                      </a:pPr>
                      <a:endParaRPr lang="zh-CN" altLang="en-US" sz="8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15282">
                <a:tc gridSpan="2"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19" name="下箭头 18"/>
          <p:cNvSpPr/>
          <p:nvPr/>
        </p:nvSpPr>
        <p:spPr>
          <a:xfrm>
            <a:off x="5980245" y="2213399"/>
            <a:ext cx="406522" cy="393927"/>
          </a:xfrm>
          <a:prstGeom prst="downArrow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6970" y="2702448"/>
            <a:ext cx="9773265" cy="3616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605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0758025"/>
              </p:ext>
            </p:extLst>
          </p:nvPr>
        </p:nvGraphicFramePr>
        <p:xfrm>
          <a:off x="1168622" y="835741"/>
          <a:ext cx="10010224" cy="55355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51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0051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838344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Deal with the correlator with usual current </a:t>
                      </a:r>
                      <a:endParaRPr lang="zh-CN" altLang="en-US" sz="28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8526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/>
                        <a:t>The hadronic expression</a:t>
                      </a:r>
                      <a:endParaRPr lang="zh-CN" altLang="en-US" sz="2400" kern="1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/>
                        <a:t>The OPE</a:t>
                      </a:r>
                      <a:endParaRPr lang="zh-CN" altLang="en-US" sz="2400" kern="12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96665">
                <a:tc gridSpan="2">
                  <a:txBody>
                    <a:bodyPr/>
                    <a:lstStyle/>
                    <a:p>
                      <a:pPr>
                        <a:lnSpc>
                          <a:spcPct val="300000"/>
                        </a:lnSpc>
                      </a:pPr>
                      <a:endParaRPr lang="zh-CN" altLang="en-US" sz="8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15282">
                <a:tc gridSpan="2"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1677" y="3032911"/>
            <a:ext cx="4937737" cy="29245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2" name="下箭头 11"/>
          <p:cNvSpPr/>
          <p:nvPr/>
        </p:nvSpPr>
        <p:spPr>
          <a:xfrm>
            <a:off x="8466168" y="2244090"/>
            <a:ext cx="406522" cy="393927"/>
          </a:xfrm>
          <a:prstGeom prst="downArrow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4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3" name="直接连接符 12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0" y="7322"/>
                <a:ext cx="12192000" cy="523220"/>
              </a:xfrm>
              <a:prstGeom prst="rect">
                <a:avLst/>
              </a:prstGeom>
              <a:gradFill flip="none" rotWithShape="1">
                <a:gsLst>
                  <a:gs pos="39000">
                    <a:schemeClr val="accent1">
                      <a:tint val="44500"/>
                      <a:satMod val="160000"/>
                    </a:schemeClr>
                  </a:gs>
                  <a:gs pos="23000">
                    <a:schemeClr val="accent1">
                      <a:tint val="23500"/>
                      <a:satMod val="160000"/>
                    </a:schemeClr>
                  </a:gs>
                </a:gsLst>
                <a:lin ang="13500000" scaled="1"/>
                <a:tileRect/>
              </a:gradFill>
            </p:spPr>
            <p:txBody>
              <a:bodyPr wrap="square">
                <a:spAutoFit/>
              </a:bodyPr>
              <a:lstStyle/>
              <a:p>
                <a:pPr algn="just">
                  <a:buClr>
                    <a:schemeClr val="tx1"/>
                  </a:buClr>
                  <a:defRPr/>
                </a:pPr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</a:t>
                </a:r>
                <a:r>
                  <a:rPr lang="zh-CN" altLang="en-US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8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800" b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FFs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322"/>
                <a:ext cx="12192000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000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5764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下箭头 20"/>
          <p:cNvSpPr/>
          <p:nvPr/>
        </p:nvSpPr>
        <p:spPr>
          <a:xfrm>
            <a:off x="8566651" y="2435009"/>
            <a:ext cx="406522" cy="393927"/>
          </a:xfrm>
          <a:prstGeom prst="downArrow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373476"/>
              </p:ext>
            </p:extLst>
          </p:nvPr>
        </p:nvGraphicFramePr>
        <p:xfrm>
          <a:off x="1168622" y="835741"/>
          <a:ext cx="10010224" cy="55355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51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0051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838344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Deal with the correlator with usual current </a:t>
                      </a:r>
                      <a:endParaRPr lang="zh-CN" altLang="en-US" sz="28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8526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/>
                        <a:t>The hadronic expression</a:t>
                      </a:r>
                      <a:endParaRPr lang="zh-CN" altLang="en-US" sz="2400" kern="1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/>
                        <a:t>The OPE</a:t>
                      </a:r>
                      <a:endParaRPr lang="zh-CN" altLang="en-US" sz="2400" kern="12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96665">
                <a:tc gridSpan="2">
                  <a:txBody>
                    <a:bodyPr/>
                    <a:lstStyle/>
                    <a:p>
                      <a:pPr>
                        <a:lnSpc>
                          <a:spcPct val="300000"/>
                        </a:lnSpc>
                      </a:pPr>
                      <a:endParaRPr lang="zh-CN" altLang="en-US" sz="8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15282">
                <a:tc gridSpan="2"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18" name="下箭头 17"/>
          <p:cNvSpPr/>
          <p:nvPr/>
        </p:nvSpPr>
        <p:spPr>
          <a:xfrm>
            <a:off x="8466168" y="2244090"/>
            <a:ext cx="406522" cy="393927"/>
          </a:xfrm>
          <a:prstGeom prst="downArrow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5948" y="2713056"/>
            <a:ext cx="9877530" cy="360735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4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3" name="直接连接符 12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0" y="7322"/>
                <a:ext cx="12192000" cy="523220"/>
              </a:xfrm>
              <a:prstGeom prst="rect">
                <a:avLst/>
              </a:prstGeom>
              <a:gradFill flip="none" rotWithShape="1">
                <a:gsLst>
                  <a:gs pos="39000">
                    <a:schemeClr val="accent1">
                      <a:tint val="44500"/>
                      <a:satMod val="160000"/>
                    </a:schemeClr>
                  </a:gs>
                  <a:gs pos="23000">
                    <a:schemeClr val="accent1">
                      <a:tint val="23500"/>
                      <a:satMod val="160000"/>
                    </a:schemeClr>
                  </a:gs>
                </a:gsLst>
                <a:lin ang="13500000" scaled="1"/>
                <a:tileRect/>
              </a:gradFill>
            </p:spPr>
            <p:txBody>
              <a:bodyPr wrap="square">
                <a:spAutoFit/>
              </a:bodyPr>
              <a:lstStyle/>
              <a:p>
                <a:pPr algn="just">
                  <a:buClr>
                    <a:schemeClr val="tx1"/>
                  </a:buClr>
                  <a:defRPr/>
                </a:pPr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</a:t>
                </a:r>
                <a:r>
                  <a:rPr lang="zh-CN" altLang="en-US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8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800" b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FFs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322"/>
                <a:ext cx="12192000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000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216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2" name="矩形 21"/>
          <p:cNvSpPr/>
          <p:nvPr/>
        </p:nvSpPr>
        <p:spPr>
          <a:xfrm>
            <a:off x="1948923" y="3877744"/>
            <a:ext cx="9394445" cy="107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0" y="7322"/>
                <a:ext cx="12192000" cy="523220"/>
              </a:xfrm>
              <a:prstGeom prst="rect">
                <a:avLst/>
              </a:prstGeom>
              <a:gradFill flip="none" rotWithShape="1">
                <a:gsLst>
                  <a:gs pos="39000">
                    <a:schemeClr val="accent1">
                      <a:tint val="44500"/>
                      <a:satMod val="160000"/>
                    </a:schemeClr>
                  </a:gs>
                  <a:gs pos="23000">
                    <a:schemeClr val="accent1">
                      <a:tint val="23500"/>
                      <a:satMod val="160000"/>
                    </a:schemeClr>
                  </a:gs>
                </a:gsLst>
                <a:lin ang="13500000" scaled="1"/>
                <a:tileRect/>
              </a:gradFill>
            </p:spPr>
            <p:txBody>
              <a:bodyPr wrap="square">
                <a:spAutoFit/>
              </a:bodyPr>
              <a:lstStyle/>
              <a:p>
                <a:pPr algn="just">
                  <a:buClr>
                    <a:schemeClr val="tx1"/>
                  </a:buClr>
                  <a:defRPr/>
                </a:pPr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</a:t>
                </a:r>
                <a:r>
                  <a:rPr lang="zh-CN" altLang="en-US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8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800" b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FFs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322"/>
                <a:ext cx="12192000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000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7529142"/>
              </p:ext>
            </p:extLst>
          </p:nvPr>
        </p:nvGraphicFramePr>
        <p:xfrm>
          <a:off x="840455" y="835741"/>
          <a:ext cx="10511090" cy="53084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1109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88737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Work out the TFF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3710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Equating the two results of the </a:t>
                      </a:r>
                      <a:r>
                        <a:rPr lang="en-US" altLang="zh-CN" sz="2400" dirty="0" err="1" smtClean="0"/>
                        <a:t>correlator</a:t>
                      </a:r>
                      <a:r>
                        <a:rPr lang="en-US" altLang="zh-CN" sz="2400" dirty="0" smtClean="0"/>
                        <a:t> to work out the TFFs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with the help of </a:t>
                      </a:r>
                      <a:r>
                        <a:rPr lang="en-US" altLang="zh-CN" sz="2400" dirty="0" err="1" smtClean="0"/>
                        <a:t>correlatior’s</a:t>
                      </a:r>
                      <a:r>
                        <a:rPr lang="en-US" altLang="zh-CN" sz="2400" dirty="0" smtClean="0"/>
                        <a:t> analytic property in the complex plane </a:t>
                      </a:r>
                      <a:endParaRPr lang="zh-CN" altLang="en-US" sz="24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454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093578"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12" name="下箭头 11"/>
          <p:cNvSpPr/>
          <p:nvPr/>
        </p:nvSpPr>
        <p:spPr>
          <a:xfrm>
            <a:off x="5892739" y="2592326"/>
            <a:ext cx="406522" cy="393927"/>
          </a:xfrm>
          <a:prstGeom prst="downArrow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5345" y="3102853"/>
            <a:ext cx="10393378" cy="298535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230649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2" name="矩形 21"/>
          <p:cNvSpPr/>
          <p:nvPr/>
        </p:nvSpPr>
        <p:spPr>
          <a:xfrm>
            <a:off x="1948923" y="3877744"/>
            <a:ext cx="9394445" cy="107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0" y="7322"/>
                <a:ext cx="12192000" cy="523220"/>
              </a:xfrm>
              <a:prstGeom prst="rect">
                <a:avLst/>
              </a:prstGeom>
              <a:gradFill flip="none" rotWithShape="1">
                <a:gsLst>
                  <a:gs pos="39000">
                    <a:schemeClr val="accent1">
                      <a:tint val="44500"/>
                      <a:satMod val="160000"/>
                    </a:schemeClr>
                  </a:gs>
                  <a:gs pos="23000">
                    <a:schemeClr val="accent1">
                      <a:tint val="23500"/>
                      <a:satMod val="160000"/>
                    </a:schemeClr>
                  </a:gs>
                </a:gsLst>
                <a:lin ang="13500000" scaled="1"/>
                <a:tileRect/>
              </a:gradFill>
            </p:spPr>
            <p:txBody>
              <a:bodyPr wrap="square">
                <a:spAutoFit/>
              </a:bodyPr>
              <a:lstStyle/>
              <a:p>
                <a:pPr algn="just">
                  <a:buClr>
                    <a:schemeClr val="tx1"/>
                  </a:buClr>
                  <a:defRPr/>
                </a:pPr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</a:t>
                </a:r>
                <a:r>
                  <a:rPr lang="zh-CN" altLang="en-US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14:m>
                  <m:oMath xmlns:m="http://schemas.openxmlformats.org/officeDocument/2006/math">
                    <m:r>
                      <a:rPr lang="en-US" altLang="zh-CN" sz="28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8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800" b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FFs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322"/>
                <a:ext cx="12192000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000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0224127"/>
              </p:ext>
            </p:extLst>
          </p:nvPr>
        </p:nvGraphicFramePr>
        <p:xfrm>
          <a:off x="840455" y="835741"/>
          <a:ext cx="10511090" cy="53084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1109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88737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Work out the TFF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3710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/>
                        <a:t>Equate the two results of the correlator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/>
                        <a:t>to work out the TFFs with the help of the </a:t>
                      </a:r>
                      <a:r>
                        <a:rPr lang="en-US" altLang="zh-CN" sz="2400" kern="1200" dirty="0" err="1" smtClean="0"/>
                        <a:t>Borel</a:t>
                      </a:r>
                      <a:r>
                        <a:rPr lang="en-US" altLang="zh-CN" sz="2400" kern="1200" dirty="0" smtClean="0"/>
                        <a:t> transformation</a:t>
                      </a:r>
                      <a:endParaRPr lang="zh-CN" altLang="en-US" sz="2400" kern="12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454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093578"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12" name="下箭头 11"/>
          <p:cNvSpPr/>
          <p:nvPr/>
        </p:nvSpPr>
        <p:spPr>
          <a:xfrm>
            <a:off x="5892739" y="2592326"/>
            <a:ext cx="406522" cy="393927"/>
          </a:xfrm>
          <a:prstGeom prst="downArrow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3700" y="3565247"/>
            <a:ext cx="3838669" cy="205786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67880" y="3135413"/>
            <a:ext cx="5640310" cy="295328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56686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4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9" name="矩形 68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just">
              <a:buClr>
                <a:schemeClr val="tx1"/>
              </a:buClr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input</a:t>
            </a:r>
            <a:endParaRPr lang="zh-CN" alt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1018771" y="6057708"/>
            <a:ext cx="347331" cy="1655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27337" y="628093"/>
            <a:ext cx="5045942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zh-CN" sz="2400" dirty="0"/>
              <a:t>Distribution amplitude(WH-model)</a:t>
            </a:r>
            <a:endParaRPr lang="zh-CN" altLang="en-US" sz="24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624663" y="1200460"/>
          <a:ext cx="9768275" cy="189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Equation" r:id="rId5" imgW="5207000" imgH="1117600" progId="Equation.DSMT4">
                  <p:embed/>
                </p:oleObj>
              </mc:Choice>
              <mc:Fallback>
                <p:oleObj name="Equation" r:id="rId5" imgW="52070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63" y="1200460"/>
                        <a:ext cx="9768275" cy="189263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60299" y="3412548"/>
            <a:ext cx="4504364" cy="294451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6" name="直角上箭头 15"/>
          <p:cNvSpPr/>
          <p:nvPr/>
        </p:nvSpPr>
        <p:spPr>
          <a:xfrm rot="5400000">
            <a:off x="3867038" y="430410"/>
            <a:ext cx="370479" cy="6407854"/>
          </a:xfrm>
          <a:prstGeom prst="bentUpArrow">
            <a:avLst>
              <a:gd name="adj1" fmla="val 25000"/>
              <a:gd name="adj2" fmla="val 29723"/>
              <a:gd name="adj3" fmla="val 29785"/>
            </a:avLst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1275063" y="3175328"/>
            <a:ext cx="2146939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Four Criteria</a:t>
            </a:r>
            <a:endParaRPr lang="zh-CN" altLang="en-US" sz="2400" dirty="0"/>
          </a:p>
        </p:txBody>
      </p:sp>
      <p:sp>
        <p:nvSpPr>
          <p:cNvPr id="18" name="圆角矩形 17"/>
          <p:cNvSpPr/>
          <p:nvPr/>
        </p:nvSpPr>
        <p:spPr>
          <a:xfrm>
            <a:off x="467709" y="3819577"/>
            <a:ext cx="6465879" cy="2551726"/>
          </a:xfrm>
          <a:prstGeom prst="roundRect">
            <a:avLst>
              <a:gd name="adj" fmla="val 10333"/>
            </a:avLst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467709" y="3936016"/>
            <a:ext cx="6244811" cy="2324521"/>
            <a:chOff x="1672323" y="2270579"/>
            <a:chExt cx="5885336" cy="4737153"/>
          </a:xfrm>
        </p:grpSpPr>
        <p:sp>
          <p:nvSpPr>
            <p:cNvPr id="20" name="文本框 19"/>
            <p:cNvSpPr txBox="1"/>
            <p:nvPr/>
          </p:nvSpPr>
          <p:spPr>
            <a:xfrm>
              <a:off x="1672323" y="3517018"/>
              <a:ext cx="4439484" cy="707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the </a:t>
              </a:r>
              <a:r>
                <a:rPr lang="en-US" altLang="zh-CN" sz="2000" dirty="0"/>
                <a:t>average value of the squared transverse </a:t>
              </a:r>
              <a:r>
                <a:rPr lang="en-US" altLang="zh-CN" sz="2000" dirty="0" smtClean="0"/>
                <a:t>momentum:</a:t>
              </a: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/>
            </p:nvPr>
          </p:nvGraphicFramePr>
          <p:xfrm>
            <a:off x="4386607" y="5249186"/>
            <a:ext cx="3171052" cy="1758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3" name="Equation" r:id="rId8" imgW="2032000" imgH="635000" progId="Equation.DSMT4">
                    <p:embed/>
                  </p:oleObj>
                </mc:Choice>
                <mc:Fallback>
                  <p:oleObj name="Equation" r:id="rId8" imgW="2032000" imgH="63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607" y="5249186"/>
                          <a:ext cx="3171052" cy="17585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/>
            <p:cNvSpPr txBox="1"/>
            <p:nvPr/>
          </p:nvSpPr>
          <p:spPr>
            <a:xfrm>
              <a:off x="1672323" y="5529819"/>
              <a:ext cx="31925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the </a:t>
              </a:r>
              <a:r>
                <a:rPr lang="en-US" altLang="zh-CN" dirty="0" err="1"/>
                <a:t>Gegenbauer</a:t>
              </a:r>
              <a:r>
                <a:rPr lang="en-US" altLang="zh-CN" dirty="0"/>
                <a:t> moments</a:t>
              </a:r>
              <a:r>
                <a:rPr lang="en-US" altLang="zh-CN" dirty="0" smtClean="0"/>
                <a:t>:</a:t>
              </a:r>
              <a:endParaRPr lang="en-US" altLang="zh-CN" dirty="0"/>
            </a:p>
          </p:txBody>
        </p:sp>
        <p:sp>
          <p:nvSpPr>
            <p:cNvPr id="23" name="矩形 22"/>
            <p:cNvSpPr/>
            <p:nvPr/>
          </p:nvSpPr>
          <p:spPr>
            <a:xfrm>
              <a:off x="1758359" y="2298388"/>
              <a:ext cx="33730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the normalization </a:t>
              </a:r>
              <a:r>
                <a:rPr lang="en-US" altLang="zh-CN" dirty="0" smtClean="0"/>
                <a:t>condition:</a:t>
              </a:r>
              <a:endParaRPr lang="en-US" altLang="zh-CN" dirty="0"/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/>
            </p:nvPr>
          </p:nvGraphicFramePr>
          <p:xfrm>
            <a:off x="4526200" y="4302167"/>
            <a:ext cx="2714546" cy="968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4" name="Equation" r:id="rId10" imgW="1244060" imgH="266584" progId="Equation.DSMT4">
                    <p:embed/>
                  </p:oleObj>
                </mc:Choice>
                <mc:Fallback>
                  <p:oleObj name="Equation" r:id="rId10" imgW="1244060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200" y="4302167"/>
                          <a:ext cx="2714546" cy="9685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/>
            </p:nvPr>
          </p:nvGraphicFramePr>
          <p:xfrm>
            <a:off x="4618372" y="2270579"/>
            <a:ext cx="1830327" cy="86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5" name="Equation" r:id="rId12" imgW="1206360" imgH="330120" progId="Equation.DSMT4">
                    <p:embed/>
                  </p:oleObj>
                </mc:Choice>
                <mc:Fallback>
                  <p:oleObj name="Equation" r:id="rId12" imgW="12063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372" y="2270579"/>
                          <a:ext cx="1830327" cy="8689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本框 25"/>
          <p:cNvSpPr txBox="1"/>
          <p:nvPr/>
        </p:nvSpPr>
        <p:spPr>
          <a:xfrm>
            <a:off x="7576614" y="4165472"/>
            <a:ext cx="4113941" cy="3647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102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867266" y="436056"/>
            <a:ext cx="2139883" cy="7579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圆角矩形 2"/>
          <p:cNvSpPr/>
          <p:nvPr/>
        </p:nvSpPr>
        <p:spPr>
          <a:xfrm>
            <a:off x="867266" y="1528481"/>
            <a:ext cx="10272297" cy="4673138"/>
          </a:xfrm>
          <a:prstGeom prst="roundRect">
            <a:avLst/>
          </a:prstGeom>
          <a:solidFill>
            <a:srgbClr val="00B0F0"/>
          </a:solidFill>
          <a:ln>
            <a:solidFill>
              <a:srgbClr val="00CCFF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867266" y="202919"/>
            <a:ext cx="2239963" cy="1325562"/>
          </a:xfrm>
        </p:spPr>
        <p:txBody>
          <a:bodyPr/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0768405"/>
                  </p:ext>
                </p:extLst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0768405"/>
                  </p:ext>
                </p:extLst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276384" y="1628321"/>
                <a:ext cx="10339211" cy="40318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 algn="just">
                  <a:buClr>
                    <a:schemeClr val="tx1"/>
                  </a:buClr>
                  <a:buFont typeface="Wingdings" panose="05000000000000000000" pitchFamily="2" charset="2"/>
                  <a:buChar char="Ø"/>
                </a:pPr>
                <a:r>
                  <a:rPr lang="en-US" altLang="zh-CN" sz="32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kground</a:t>
                </a:r>
              </a:p>
              <a:p>
                <a:pPr marL="514350" indent="-514350" algn="just">
                  <a:buClr>
                    <a:schemeClr val="tx1"/>
                  </a:buClr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32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sz="32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32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3200" b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sz="3200" b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32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FFs Within The LCSR</a:t>
                </a:r>
              </a:p>
              <a:p>
                <a:pPr marL="514350" indent="-514350" algn="just">
                  <a:buClr>
                    <a:schemeClr val="tx1"/>
                  </a:buClr>
                  <a:buFont typeface="Wingdings" panose="05000000000000000000" pitchFamily="2" charset="2"/>
                  <a:buChar char="Ø"/>
                </a:pPr>
                <a:r>
                  <a:rPr lang="en-US" altLang="zh-CN" sz="3200" b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erical Analysis</a:t>
                </a:r>
              </a:p>
              <a:p>
                <a:pPr marL="514350" indent="-514350" algn="just">
                  <a:buClr>
                    <a:schemeClr val="tx1"/>
                  </a:buClr>
                  <a:buFont typeface="Wingdings" panose="05000000000000000000" pitchFamily="2" charset="2"/>
                  <a:buChar char="Ø"/>
                </a:pPr>
                <a:endParaRPr lang="en-US" altLang="zh-CN" sz="32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buClr>
                    <a:schemeClr val="tx1"/>
                  </a:buClr>
                  <a:buFont typeface="Wingdings" panose="05000000000000000000" pitchFamily="2" charset="2"/>
                  <a:buChar char="Ø"/>
                </a:pPr>
                <a:endParaRPr lang="en-US" altLang="zh-CN" sz="32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buClr>
                    <a:schemeClr val="tx1"/>
                  </a:buClr>
                  <a:buFont typeface="Wingdings" panose="05000000000000000000" pitchFamily="2" charset="2"/>
                  <a:buChar char="Ø"/>
                </a:pPr>
                <a:endParaRPr lang="en-US" altLang="zh-CN" sz="32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buClr>
                    <a:schemeClr val="tx1"/>
                  </a:buClr>
                  <a:buFont typeface="Wingdings" panose="05000000000000000000" pitchFamily="2" charset="2"/>
                  <a:buChar char="Ø"/>
                </a:pPr>
                <a:endParaRPr lang="en-US" altLang="zh-CN" sz="32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buClr>
                    <a:schemeClr val="tx1"/>
                  </a:buClr>
                  <a:buFont typeface="Wingdings" panose="05000000000000000000" pitchFamily="2" charset="2"/>
                  <a:buChar char="Ø"/>
                </a:pPr>
                <a:r>
                  <a:rPr lang="en-US" altLang="zh-CN" sz="3200" b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mmary</a:t>
                </a:r>
                <a:endParaRPr lang="en-US" altLang="zh-CN" sz="32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384" y="1628321"/>
                <a:ext cx="10339211" cy="4031873"/>
              </a:xfrm>
              <a:prstGeom prst="rect">
                <a:avLst/>
              </a:prstGeom>
              <a:blipFill rotWithShape="0">
                <a:blip r:embed="rId4"/>
                <a:stretch>
                  <a:fillRect l="-1297" t="-2115" b="-37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连接符 10"/>
          <p:cNvCxnSpPr/>
          <p:nvPr/>
        </p:nvCxnSpPr>
        <p:spPr>
          <a:xfrm>
            <a:off x="1059563" y="1279785"/>
            <a:ext cx="10080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846672" y="3046733"/>
                <a:ext cx="7849589" cy="2263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altLang="zh-CN" sz="2800" dirty="0" smtClean="0"/>
                  <a:t>Basic inputs</a:t>
                </a:r>
              </a:p>
              <a:p>
                <a:pPr marL="457200" indent="-4572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altLang="zh-CN" sz="2800" dirty="0" smtClean="0"/>
                  <a:t>Properties </a:t>
                </a:r>
                <a:r>
                  <a:rPr lang="en-US" altLang="zh-CN" sz="2800" dirty="0"/>
                  <a:t>of the LCSRs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CN" sz="2800" dirty="0"/>
                  <a:t>An extrapolation of the TFFs and the correlation             </a:t>
                </a:r>
              </a:p>
              <a:p>
                <a:r>
                  <a:rPr lang="en-US" altLang="zh-CN" sz="2800" dirty="0" smtClean="0"/>
                  <a:t>      coeffici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𝑋𝑌</m:t>
                        </m:r>
                      </m:sub>
                    </m:sSub>
                  </m:oMath>
                </a14:m>
                <a:r>
                  <a:rPr lang="en-US" altLang="zh-CN" sz="2800" dirty="0"/>
                  <a:t> for the two LCSRs         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CN" sz="2800" dirty="0"/>
                  <a:t>The branching fraction of 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sz="28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dirty="0"/>
                          <m:t>μ</m:t>
                        </m:r>
                      </m:e>
                      <m:sup>
                        <m:r>
                          <m:rPr>
                            <m:nor/>
                          </m:rPr>
                          <a:rPr lang="en-US" altLang="zh-CN" sz="2800" dirty="0"/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dirty="0"/>
                          <m:t>μ</m:t>
                        </m:r>
                      </m:e>
                      <m:sup>
                        <m:r>
                          <m:rPr>
                            <m:nor/>
                          </m:rPr>
                          <a:rPr lang="en-US" altLang="zh-CN" sz="2800" dirty="0"/>
                          <m:t>−</m:t>
                        </m:r>
                      </m:sup>
                    </m:sSup>
                  </m:oMath>
                </a14:m>
                <a:endParaRPr lang="en-US" altLang="zh-CN" sz="28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672" y="3046733"/>
                <a:ext cx="7849589" cy="2263120"/>
              </a:xfrm>
              <a:prstGeom prst="rect">
                <a:avLst/>
              </a:prstGeom>
              <a:blipFill rotWithShape="0">
                <a:blip r:embed="rId5"/>
                <a:stretch>
                  <a:fillRect l="-1398" t="-2695" r="-11025" b="-70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3325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9" name="矩形 68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just">
              <a:buClr>
                <a:schemeClr val="tx1"/>
              </a:buClr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input</a:t>
            </a:r>
            <a:endParaRPr lang="zh-CN" alt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27335" y="628093"/>
            <a:ext cx="4338934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zh-CN" sz="2400" dirty="0"/>
              <a:t>Distribution </a:t>
            </a:r>
            <a:r>
              <a:rPr lang="en-US" altLang="zh-CN" sz="2400" dirty="0" smtClean="0"/>
              <a:t>amplitude Twist-3</a:t>
            </a:r>
            <a:endParaRPr lang="zh-CN" altLang="en-US" sz="2400" dirty="0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8603" y="1518042"/>
            <a:ext cx="8536378" cy="402351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568307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9" name="矩形 68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just">
              <a:buClr>
                <a:schemeClr val="tx1"/>
              </a:buClr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input</a:t>
            </a:r>
            <a:endParaRPr lang="zh-CN" alt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表格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8367174"/>
              </p:ext>
            </p:extLst>
          </p:nvPr>
        </p:nvGraphicFramePr>
        <p:xfrm>
          <a:off x="667045" y="1697056"/>
          <a:ext cx="10857910" cy="45376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5532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80258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30599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The</a:t>
                      </a:r>
                      <a:r>
                        <a:rPr lang="en-US" altLang="zh-CN" sz="2400" baseline="0" dirty="0" smtClean="0"/>
                        <a:t> </a:t>
                      </a:r>
                      <a:r>
                        <a:rPr lang="en-US" altLang="zh-CN" sz="2400" dirty="0" smtClean="0"/>
                        <a:t>Criteria</a:t>
                      </a:r>
                      <a:endParaRPr lang="zh-CN" alt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esults</a:t>
                      </a:r>
                      <a:endParaRPr lang="zh-CN" altLang="en-US" sz="2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08044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T="288000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9211" y="2192097"/>
            <a:ext cx="5731901" cy="4006545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>
            <a:off x="6665865" y="4809415"/>
            <a:ext cx="4727468" cy="35580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6665863" y="5541134"/>
            <a:ext cx="4727469" cy="363075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endParaRPr lang="zh-CN" altLang="en-US" sz="1400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6171" y="2192098"/>
            <a:ext cx="4979406" cy="40065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27337" y="859579"/>
                <a:ext cx="7769963" cy="461665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+mj-ea"/>
                  <a:buAutoNum type="circleNumDbPlain" startAt="2"/>
                </a:pPr>
                <a:r>
                  <a:rPr lang="en-US" altLang="zh-CN" sz="2400" dirty="0"/>
                  <a:t>The </a:t>
                </a:r>
                <a:r>
                  <a:rPr lang="en-US" altLang="zh-CN" sz="2400" dirty="0" err="1"/>
                  <a:t>Borel</a:t>
                </a:r>
                <a:r>
                  <a:rPr lang="en-US" altLang="zh-CN" sz="2400" dirty="0"/>
                  <a:t> paramet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zh-CN" sz="240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 and the continuum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37" y="859579"/>
                <a:ext cx="7769963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863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120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27338" y="1107121"/>
                <a:ext cx="4445630" cy="461665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+mj-ea"/>
                  <a:buAutoNum type="circleNumDbPlain"/>
                </a:pPr>
                <a:r>
                  <a:rPr lang="en-US" altLang="zh-CN" sz="2400" dirty="0"/>
                  <a:t>The </a:t>
                </a:r>
                <a:r>
                  <a:rPr lang="en-US" altLang="zh-CN" sz="2400" i="1" dirty="0"/>
                  <a:t>B →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dirty="0"/>
                  <a:t>TFFs at core region</a:t>
                </a: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38" y="1107121"/>
                <a:ext cx="444563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509" t="-10667" r="-1235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972" y="1824752"/>
            <a:ext cx="10960549" cy="260238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9" name="矩形 68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just">
              <a:buClr>
                <a:schemeClr val="tx1"/>
              </a:buClr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zh-CN" alt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832919" y="2436965"/>
            <a:ext cx="10547288" cy="738664"/>
          </a:xfrm>
          <a:prstGeom prst="rect">
            <a:avLst/>
          </a:prstGeom>
          <a:noFill/>
          <a:ln w="25400"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endParaRPr lang="en-US" altLang="zh-CN" sz="1400" dirty="0" smtClean="0">
              <a:solidFill>
                <a:srgbClr val="FF0000"/>
              </a:solidFill>
            </a:endParaRPr>
          </a:p>
          <a:p>
            <a:endParaRPr lang="en-US" altLang="zh-CN" sz="1400" dirty="0">
              <a:solidFill>
                <a:srgbClr val="FF0000"/>
              </a:solidFill>
            </a:endParaRPr>
          </a:p>
          <a:p>
            <a:endParaRPr lang="zh-CN" alt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381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4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9" name="矩形 68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zh-CN" alt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1510" y="745320"/>
            <a:ext cx="7954272" cy="576978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78006" y="3206632"/>
            <a:ext cx="3035446" cy="646331"/>
          </a:xfrm>
          <a:prstGeom prst="rect">
            <a:avLst/>
          </a:prstGeom>
          <a:solidFill>
            <a:srgbClr val="70AD47"/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FFC000"/>
                </a:solidFill>
              </a:rPr>
              <a:t>The TFFs for </a:t>
            </a:r>
            <a:r>
              <a:rPr lang="en-US" altLang="zh-CN" dirty="0" smtClean="0">
                <a:solidFill>
                  <a:srgbClr val="FFC000"/>
                </a:solidFill>
              </a:rPr>
              <a:t>the two methods </a:t>
            </a:r>
          </a:p>
          <a:p>
            <a:pPr algn="ctr"/>
            <a:r>
              <a:rPr lang="en-US" altLang="zh-CN" dirty="0" smtClean="0">
                <a:solidFill>
                  <a:srgbClr val="FFC000"/>
                </a:solidFill>
              </a:rPr>
              <a:t>are </a:t>
            </a:r>
            <a:r>
              <a:rPr lang="en-US" altLang="zh-CN" dirty="0">
                <a:solidFill>
                  <a:srgbClr val="FFC000"/>
                </a:solidFill>
              </a:rPr>
              <a:t>consistency in </a:t>
            </a:r>
            <a:r>
              <a:rPr lang="en-US" altLang="zh-CN" dirty="0" smtClean="0">
                <a:solidFill>
                  <a:srgbClr val="FFC000"/>
                </a:solidFill>
              </a:rPr>
              <a:t>errors</a:t>
            </a:r>
            <a:r>
              <a:rPr lang="zh-CN" altLang="en-US" dirty="0" smtClean="0">
                <a:solidFill>
                  <a:srgbClr val="FFC000"/>
                </a:solidFill>
              </a:rPr>
              <a:t>！</a:t>
            </a:r>
            <a:endParaRPr lang="zh-CN" altLang="en-US" dirty="0">
              <a:solidFill>
                <a:srgbClr val="FFC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28010" y="1281610"/>
                <a:ext cx="3434379" cy="83099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+mj-ea"/>
                  <a:buAutoNum type="circleNumDbPlain" startAt="2"/>
                </a:pPr>
                <a:r>
                  <a:rPr lang="en-US" altLang="zh-CN" sz="2400" dirty="0"/>
                  <a:t>The </a:t>
                </a:r>
                <a:r>
                  <a:rPr lang="en-US" altLang="zh-CN" sz="2400" i="1" dirty="0"/>
                  <a:t>B →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dirty="0"/>
                  <a:t>TFFs</a:t>
                </a:r>
              </a:p>
              <a:p>
                <a:r>
                  <a:rPr lang="en-US" altLang="zh-CN" sz="2400" dirty="0"/>
                  <a:t>       at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4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𝑒𝑉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 </a:t>
                </a: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10" y="1281610"/>
                <a:ext cx="3434379" cy="830997"/>
              </a:xfrm>
              <a:prstGeom prst="rect">
                <a:avLst/>
              </a:prstGeom>
              <a:blipFill rotWithShape="0">
                <a:blip r:embed="rId6"/>
                <a:stretch>
                  <a:fillRect l="-1773"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5158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27338" y="731293"/>
                <a:ext cx="5640844" cy="461665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+mj-ea"/>
                  <a:buAutoNum type="circleNumDbPlain" startAt="3"/>
                </a:pPr>
                <a:r>
                  <a:rPr lang="en-US" altLang="zh-CN" sz="2400" dirty="0" smtClean="0"/>
                  <a:t>The </a:t>
                </a:r>
                <a:r>
                  <a:rPr lang="en-US" altLang="zh-CN" sz="2400" i="1" dirty="0"/>
                  <a:t>B →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dirty="0"/>
                  <a:t>TFFs at all allowable </a:t>
                </a:r>
                <a:r>
                  <a:rPr lang="en-US" altLang="zh-CN" sz="2400" dirty="0" smtClean="0"/>
                  <a:t>region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38" y="731293"/>
                <a:ext cx="5640844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189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9" name="矩形 68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zh-CN" alt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4910561" y="1318894"/>
          <a:ext cx="3694454" cy="70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6" imgW="2540000" imgH="444500" progId="Equation.DSMT4">
                  <p:embed/>
                </p:oleObj>
              </mc:Choice>
              <mc:Fallback>
                <p:oleObj name="Equation" r:id="rId6" imgW="2540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561" y="1318894"/>
                        <a:ext cx="3694454" cy="705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9746607" y="1361388"/>
          <a:ext cx="2118056" cy="66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8" imgW="1473200" imgH="508000" progId="Equation.DSMT4">
                  <p:embed/>
                </p:oleObj>
              </mc:Choice>
              <mc:Fallback>
                <p:oleObj name="Equation" r:id="rId8" imgW="1473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6607" y="1361388"/>
                        <a:ext cx="2118056" cy="663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8785300" y="1487118"/>
            <a:ext cx="1185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27337" y="1479735"/>
            <a:ext cx="44238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simplified </a:t>
            </a:r>
            <a:r>
              <a:rPr lang="en-US" altLang="zh-CN" dirty="0"/>
              <a:t>series expansion(SSE</a:t>
            </a:r>
            <a:r>
              <a:rPr lang="en-US" altLang="zh-CN" dirty="0" smtClean="0"/>
              <a:t>) </a:t>
            </a:r>
            <a:r>
              <a:rPr lang="en-US" altLang="zh-CN" dirty="0" err="1" smtClean="0"/>
              <a:t>formular</a:t>
            </a:r>
            <a:r>
              <a:rPr lang="en-US" altLang="zh-CN" dirty="0"/>
              <a:t>: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75360" y="2175151"/>
            <a:ext cx="10165080" cy="403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859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27338" y="731293"/>
                <a:ext cx="5640844" cy="461665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+mj-ea"/>
                  <a:buAutoNum type="circleNumDbPlain" startAt="3"/>
                </a:pPr>
                <a:r>
                  <a:rPr lang="en-US" altLang="zh-CN" sz="2400" dirty="0" smtClean="0"/>
                  <a:t>The </a:t>
                </a:r>
                <a:r>
                  <a:rPr lang="en-US" altLang="zh-CN" sz="2400" i="1" dirty="0"/>
                  <a:t>B →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dirty="0"/>
                  <a:t>TFFs at all allowable </a:t>
                </a:r>
                <a:r>
                  <a:rPr lang="en-US" altLang="zh-CN" sz="2400" dirty="0" smtClean="0"/>
                  <a:t>region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38" y="731293"/>
                <a:ext cx="5640844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189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9" name="矩形 68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zh-CN" alt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4722"/>
              </p:ext>
            </p:extLst>
          </p:nvPr>
        </p:nvGraphicFramePr>
        <p:xfrm>
          <a:off x="4946929" y="1110667"/>
          <a:ext cx="3694454" cy="70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6" imgW="2540000" imgH="444500" progId="Equation.DSMT4">
                  <p:embed/>
                </p:oleObj>
              </mc:Choice>
              <mc:Fallback>
                <p:oleObj name="Equation" r:id="rId6" imgW="2540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929" y="1110667"/>
                        <a:ext cx="3694454" cy="705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03928"/>
              </p:ext>
            </p:extLst>
          </p:nvPr>
        </p:nvGraphicFramePr>
        <p:xfrm>
          <a:off x="9746607" y="1153161"/>
          <a:ext cx="2118056" cy="66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8" imgW="1473200" imgH="508000" progId="Equation.DSMT4">
                  <p:embed/>
                </p:oleObj>
              </mc:Choice>
              <mc:Fallback>
                <p:oleObj name="Equation" r:id="rId8" imgW="1473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6607" y="1153161"/>
                        <a:ext cx="2118056" cy="663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8785300" y="1278891"/>
            <a:ext cx="1185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27337" y="1271508"/>
            <a:ext cx="44238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simplified </a:t>
            </a:r>
            <a:r>
              <a:rPr lang="en-US" altLang="zh-CN" dirty="0"/>
              <a:t>series expansion(SSE</a:t>
            </a:r>
            <a:r>
              <a:rPr lang="en-US" altLang="zh-CN" dirty="0" smtClean="0"/>
              <a:t>) </a:t>
            </a:r>
            <a:r>
              <a:rPr lang="en-US" altLang="zh-CN" dirty="0" err="1" smtClean="0"/>
              <a:t>formular</a:t>
            </a:r>
            <a:r>
              <a:rPr lang="en-US" altLang="zh-CN" dirty="0"/>
              <a:t>: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18854" y="1852571"/>
            <a:ext cx="9387840" cy="4609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3643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27338" y="731293"/>
                <a:ext cx="5640844" cy="461665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+mj-ea"/>
                  <a:buAutoNum type="circleNumDbPlain" startAt="3"/>
                </a:pPr>
                <a:r>
                  <a:rPr lang="en-US" altLang="zh-CN" sz="2400" dirty="0" smtClean="0"/>
                  <a:t>The </a:t>
                </a:r>
                <a:r>
                  <a:rPr lang="en-US" altLang="zh-CN" sz="2400" i="1" dirty="0"/>
                  <a:t>B →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zh-CN" altLang="en-US" sz="24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dirty="0"/>
                  <a:t>TFFs at all allowable </a:t>
                </a:r>
                <a:r>
                  <a:rPr lang="en-US" altLang="zh-CN" sz="2400" dirty="0" smtClean="0"/>
                  <a:t>region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38" y="731293"/>
                <a:ext cx="5640844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189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9" name="矩形 68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zh-CN" alt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4946929" y="1110667"/>
          <a:ext cx="3694454" cy="70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6" imgW="2540000" imgH="444500" progId="Equation.DSMT4">
                  <p:embed/>
                </p:oleObj>
              </mc:Choice>
              <mc:Fallback>
                <p:oleObj name="Equation" r:id="rId6" imgW="2540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929" y="1110667"/>
                        <a:ext cx="3694454" cy="705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9746607" y="1153161"/>
          <a:ext cx="2118056" cy="66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8" imgW="1473200" imgH="508000" progId="Equation.DSMT4">
                  <p:embed/>
                </p:oleObj>
              </mc:Choice>
              <mc:Fallback>
                <p:oleObj name="Equation" r:id="rId8" imgW="1473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6607" y="1153161"/>
                        <a:ext cx="2118056" cy="663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8785300" y="1278891"/>
            <a:ext cx="1185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here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327337" y="1271508"/>
            <a:ext cx="44238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simplified </a:t>
            </a:r>
            <a:r>
              <a:rPr lang="en-US" altLang="zh-CN" dirty="0"/>
              <a:t>series expansion(SSE</a:t>
            </a:r>
            <a:r>
              <a:rPr lang="en-US" altLang="zh-CN" dirty="0" smtClean="0"/>
              <a:t>) </a:t>
            </a:r>
            <a:r>
              <a:rPr lang="en-US" altLang="zh-CN" dirty="0" err="1" smtClean="0"/>
              <a:t>formular</a:t>
            </a:r>
            <a:r>
              <a:rPr lang="en-US" altLang="zh-CN" dirty="0"/>
              <a:t>: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18854" y="1832475"/>
            <a:ext cx="9387840" cy="4609684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343051" y="5718245"/>
            <a:ext cx="11537327" cy="707886"/>
          </a:xfrm>
          <a:prstGeom prst="rect">
            <a:avLst/>
          </a:prstGeom>
          <a:solidFill>
            <a:srgbClr val="FF0000"/>
          </a:solidFill>
          <a:effectLst>
            <a:glow rad="101600">
              <a:srgbClr val="FF0000">
                <a:alpha val="60000"/>
              </a:srgbClr>
            </a:glow>
          </a:effectLst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rgbClr val="FFC000"/>
                </a:solidFill>
              </a:rPr>
              <a:t>The TFFs for two methods are consistency in errors!!!</a:t>
            </a:r>
            <a:endParaRPr lang="zh-CN" altLang="en-US" sz="4000" dirty="0">
              <a:solidFill>
                <a:srgbClr val="FFC000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406336" y="3388853"/>
            <a:ext cx="7727851" cy="944962"/>
            <a:chOff x="2406336" y="3388853"/>
            <a:chExt cx="7727851" cy="94496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406336" y="3388853"/>
              <a:ext cx="2164832" cy="94209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464416" y="3388853"/>
              <a:ext cx="5669771" cy="94496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342234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27337" y="731326"/>
                <a:ext cx="7208927" cy="53072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+mj-ea"/>
                  <a:buAutoNum type="circleNumDbPlain" startAt="4"/>
                </a:pPr>
                <a:r>
                  <a:rPr lang="en-US" altLang="zh-CN" sz="2400" dirty="0"/>
                  <a:t>An application: differential branching fraction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𝑑𝐵</m:t>
                        </m:r>
                      </m:num>
                      <m:den>
                        <m:r>
                          <a:rPr lang="en-US" altLang="zh-CN" sz="2400" i="1" dirty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37" y="731326"/>
                <a:ext cx="7208927" cy="530723"/>
              </a:xfrm>
              <a:prstGeom prst="rect">
                <a:avLst/>
              </a:prstGeom>
              <a:blipFill rotWithShape="0">
                <a:blip r:embed="rId3"/>
                <a:stretch>
                  <a:fillRect l="-931" t="-140230" r="-8460" b="-2114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4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9" name="矩形 68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zh-CN" alt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54909" y="5768934"/>
            <a:ext cx="11537327" cy="646331"/>
          </a:xfrm>
          <a:prstGeom prst="rect">
            <a:avLst/>
          </a:prstGeom>
          <a:solidFill>
            <a:srgbClr val="FF0000"/>
          </a:solidFill>
          <a:effectLst>
            <a:glow rad="101600">
              <a:srgbClr val="FF0000">
                <a:alpha val="60000"/>
              </a:srgbClr>
            </a:glow>
          </a:effectLst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rgbClr val="FFC000"/>
                </a:solidFill>
              </a:rPr>
              <a:t>The application for two methods are consistency in errors!!!</a:t>
            </a:r>
            <a:endParaRPr lang="zh-CN" altLang="en-US" sz="3600" dirty="0">
              <a:solidFill>
                <a:srgbClr val="FFC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64770" y="1721528"/>
                <a:ext cx="762314" cy="707886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u="none" strike="noStrike" baseline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u="none" strike="noStrike" baseline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altLang="zh-CN" sz="2000" b="1" i="1" u="none" strike="noStrike" baseline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altLang="zh-CN" sz="2000" b="1" i="1" u="none" strike="noStrike" baseline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 </m:t>
                          </m:r>
                        </m:sup>
                      </m:sSup>
                    </m:oMath>
                  </m:oMathPara>
                </a14:m>
                <a:endParaRPr lang="en-US" altLang="zh-CN" sz="2000" b="1" i="0" u="none" strike="noStrike" baseline="0" dirty="0" smtClean="0">
                  <a:solidFill>
                    <a:srgbClr val="000000"/>
                  </a:solidFill>
                  <a:latin typeface="CMR9"/>
                </a:endParaRPr>
              </a:p>
              <a:p>
                <a:pPr algn="ctr"/>
                <a:r>
                  <a:rPr lang="en-US" altLang="zh-CN" sz="2000" b="1" i="0" u="none" strike="noStrike" baseline="0" dirty="0" smtClean="0">
                    <a:solidFill>
                      <a:srgbClr val="000000"/>
                    </a:solidFill>
                    <a:latin typeface="CMR9"/>
                  </a:rPr>
                  <a:t>Type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770" y="1721528"/>
                <a:ext cx="762314" cy="707886"/>
              </a:xfrm>
              <a:prstGeom prst="rect">
                <a:avLst/>
              </a:prstGeom>
              <a:blipFill rotWithShape="0">
                <a:blip r:embed="rId5"/>
                <a:stretch>
                  <a:fillRect l="-4800" r="-5600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1164770" y="3788944"/>
                <a:ext cx="762314" cy="714876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b="1" i="1" u="none" strike="noStrike" baseline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u="none" strike="noStrike" baseline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altLang="zh-CN" sz="2000" b="1" i="1" u="none" strike="noStrike" baseline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altLang="zh-CN" sz="2000" b="1" i="1" u="none" strike="noStrike" baseline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000" b="1" i="1" u="none" strike="noStrike" baseline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</m:oMath>
                  </m:oMathPara>
                </a14:m>
                <a:endParaRPr lang="en-US" altLang="zh-CN" sz="2000" b="1" i="0" u="none" strike="noStrike" baseline="0" dirty="0" smtClean="0">
                  <a:solidFill>
                    <a:srgbClr val="000000"/>
                  </a:solidFill>
                  <a:latin typeface="CMR9"/>
                </a:endParaRPr>
              </a:p>
              <a:p>
                <a:pPr algn="ctr"/>
                <a:r>
                  <a:rPr lang="en-US" altLang="zh-CN" sz="2000" b="1" i="0" u="none" strike="noStrike" baseline="0" dirty="0" smtClean="0">
                    <a:solidFill>
                      <a:srgbClr val="000000"/>
                    </a:solidFill>
                    <a:latin typeface="CMR9"/>
                  </a:rPr>
                  <a:t>Type</a:t>
                </a:r>
                <a:endParaRPr lang="zh-CN" altLang="en-US" sz="2000" b="1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770" y="3788944"/>
                <a:ext cx="762314" cy="714876"/>
              </a:xfrm>
              <a:prstGeom prst="rect">
                <a:avLst/>
              </a:prstGeom>
              <a:blipFill rotWithShape="0">
                <a:blip r:embed="rId6"/>
                <a:stretch>
                  <a:fillRect l="-4800" r="-5600" b="-11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1556" y="1344744"/>
            <a:ext cx="8489880" cy="431692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6367" y="2648147"/>
            <a:ext cx="1779119" cy="46819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6366" y="4739319"/>
            <a:ext cx="1779119" cy="46819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12097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9" name="矩形 68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195359" y="885196"/>
            <a:ext cx="11772927" cy="5347352"/>
            <a:chOff x="2583780" y="2519463"/>
            <a:chExt cx="9390969" cy="3608957"/>
          </a:xfrm>
        </p:grpSpPr>
        <p:sp>
          <p:nvSpPr>
            <p:cNvPr id="16" name="圆角矩形 15"/>
            <p:cNvSpPr/>
            <p:nvPr/>
          </p:nvSpPr>
          <p:spPr>
            <a:xfrm>
              <a:off x="2583780" y="2519463"/>
              <a:ext cx="9390969" cy="3608957"/>
            </a:xfrm>
            <a:prstGeom prst="roundRect">
              <a:avLst>
                <a:gd name="adj" fmla="val 6374"/>
              </a:avLst>
            </a:prstGeom>
            <a:solidFill>
              <a:schemeClr val="bg2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2790457" y="2768159"/>
                  <a:ext cx="9184292" cy="30534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By </a:t>
                  </a:r>
                  <a:r>
                    <a:rPr lang="en-US" altLang="zh-CN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 </a:t>
                  </a:r>
                  <a14:m>
                    <m:oMath xmlns:m="http://schemas.openxmlformats.org/officeDocument/2006/math">
                      <m:r>
                        <a:rPr lang="en-US" altLang="zh-CN" sz="2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altLang="zh-CN" sz="2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altLang="zh-CN" sz="2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en-US" altLang="zh-CN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decay, we in detail discuss the equivalency for the </a:t>
                  </a:r>
                  <a:r>
                    <a:rPr lang="en-US" altLang="zh-CN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wo </a:t>
                  </a:r>
                  <a:r>
                    <a:rPr lang="en-US" altLang="zh-CN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inds of LCSRs</a:t>
                  </a:r>
                  <a:r>
                    <a:rPr lang="en-US" altLang="zh-CN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endPara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285750" indent="-285750">
                    <a:buFont typeface="Wingdings" panose="05000000000000000000" pitchFamily="2" charset="2"/>
                    <a:buChar char="u"/>
                  </a:pPr>
                  <a:r>
                    <a:rPr lang="en-US" altLang="zh-CN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lculation </a:t>
                  </a:r>
                  <a:r>
                    <a:rPr lang="en-US" altLang="zh-CN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 </a:t>
                  </a:r>
                  <a14:m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altLang="zh-CN" sz="2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altLang="zh-CN" sz="2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en-US" altLang="zh-CN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FFs </a:t>
                  </a:r>
                  <a:r>
                    <a:rPr lang="en-US" altLang="zh-CN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nder various LCSRs.</a:t>
                  </a:r>
                </a:p>
                <a:p>
                  <a:endParaRPr lang="en-US" altLang="zh-CN" sz="2400" b="1" dirty="0">
                    <a:solidFill>
                      <a:srgbClr val="0070C0"/>
                    </a:solidFill>
                  </a:endParaRPr>
                </a:p>
                <a:p>
                  <a:pPr marL="285750" indent="-285750">
                    <a:buFont typeface="Wingdings" panose="05000000000000000000" pitchFamily="2" charset="2"/>
                    <a:buChar char="u"/>
                  </a:pPr>
                  <a:r>
                    <a:rPr lang="en-US" altLang="zh-CN" sz="2400" b="1" dirty="0" smtClean="0"/>
                    <a:t>To ensure the consistency, The same DAs are adopted for the two methods, more specifically, ,the Twist-2 and 3 are the WH-DA and WW approximate, respectively.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u"/>
                  </a:pPr>
                  <a:endParaRPr lang="en-US" altLang="zh-CN" sz="2400" b="1" dirty="0"/>
                </a:p>
                <a:p>
                  <a:pPr marL="285750" indent="-285750">
                    <a:buFont typeface="Wingdings" panose="05000000000000000000" pitchFamily="2" charset="2"/>
                    <a:buChar char="u"/>
                  </a:pPr>
                  <a:r>
                    <a:rPr lang="en-US" altLang="zh-CN" sz="2400" b="1" dirty="0"/>
                    <a:t>By Suppressing  the value of threshol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dirty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sz="2400" b="1" dirty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en-US" altLang="zh-CN" sz="2400" b="1" dirty="0"/>
                    <a:t>, the contribution from the added scalar can be highly reduced or eliminated.</a:t>
                  </a:r>
                </a:p>
                <a:p>
                  <a:pPr marL="285750" indent="-285750">
                    <a:buFont typeface="Wingdings" panose="05000000000000000000" pitchFamily="2" charset="2"/>
                    <a:buChar char="u"/>
                  </a:pPr>
                  <a:endParaRPr lang="en-US" altLang="zh-CN" sz="2400" b="1" dirty="0">
                    <a:solidFill>
                      <a:srgbClr val="0070C0"/>
                    </a:solidFill>
                  </a:endParaRPr>
                </a:p>
                <a:p>
                  <a:pPr marL="285750" indent="-285750">
                    <a:buFont typeface="Wingdings" panose="05000000000000000000" pitchFamily="2" charset="2"/>
                    <a:buChar char="u"/>
                  </a:pPr>
                  <a:r>
                    <a:rPr lang="en-US" altLang="zh-CN" sz="24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 result of TFFs and the application for the two kinds of LCSRs are both consistency in errors.</a:t>
                  </a:r>
                  <a:endPara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0457" y="2768159"/>
                  <a:ext cx="9184292" cy="305348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742" t="-1078" b="-215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0" name="直接连接符 9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829336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下箭头 31"/>
          <p:cNvSpPr/>
          <p:nvPr/>
        </p:nvSpPr>
        <p:spPr>
          <a:xfrm>
            <a:off x="5823313" y="2637366"/>
            <a:ext cx="565608" cy="940574"/>
          </a:xfrm>
          <a:prstGeom prst="downArrow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7700125"/>
                  </p:ext>
                </p:extLst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7700125"/>
                  </p:ext>
                </p:extLst>
              </p:nvPr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2" name="任意多边形 21"/>
          <p:cNvSpPr/>
          <p:nvPr/>
        </p:nvSpPr>
        <p:spPr>
          <a:xfrm>
            <a:off x="994497" y="1139250"/>
            <a:ext cx="3206625" cy="4877379"/>
          </a:xfrm>
          <a:custGeom>
            <a:avLst/>
            <a:gdLst>
              <a:gd name="connsiteX0" fmla="*/ 0 w 2655093"/>
              <a:gd name="connsiteY0" fmla="*/ 265509 h 5418667"/>
              <a:gd name="connsiteX1" fmla="*/ 265509 w 2655093"/>
              <a:gd name="connsiteY1" fmla="*/ 0 h 5418667"/>
              <a:gd name="connsiteX2" fmla="*/ 2389584 w 2655093"/>
              <a:gd name="connsiteY2" fmla="*/ 0 h 5418667"/>
              <a:gd name="connsiteX3" fmla="*/ 2655093 w 2655093"/>
              <a:gd name="connsiteY3" fmla="*/ 265509 h 5418667"/>
              <a:gd name="connsiteX4" fmla="*/ 2655093 w 2655093"/>
              <a:gd name="connsiteY4" fmla="*/ 5153158 h 5418667"/>
              <a:gd name="connsiteX5" fmla="*/ 2389584 w 2655093"/>
              <a:gd name="connsiteY5" fmla="*/ 5418667 h 5418667"/>
              <a:gd name="connsiteX6" fmla="*/ 265509 w 2655093"/>
              <a:gd name="connsiteY6" fmla="*/ 5418667 h 5418667"/>
              <a:gd name="connsiteX7" fmla="*/ 0 w 2655093"/>
              <a:gd name="connsiteY7" fmla="*/ 5153158 h 5418667"/>
              <a:gd name="connsiteX8" fmla="*/ 0 w 2655093"/>
              <a:gd name="connsiteY8" fmla="*/ 265509 h 5418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55093" h="5418667">
                <a:moveTo>
                  <a:pt x="0" y="265509"/>
                </a:moveTo>
                <a:cubicBezTo>
                  <a:pt x="0" y="118872"/>
                  <a:pt x="118872" y="0"/>
                  <a:pt x="265509" y="0"/>
                </a:cubicBezTo>
                <a:lnTo>
                  <a:pt x="2389584" y="0"/>
                </a:lnTo>
                <a:cubicBezTo>
                  <a:pt x="2536221" y="0"/>
                  <a:pt x="2655093" y="118872"/>
                  <a:pt x="2655093" y="265509"/>
                </a:cubicBezTo>
                <a:lnTo>
                  <a:pt x="2655093" y="5153158"/>
                </a:lnTo>
                <a:cubicBezTo>
                  <a:pt x="2655093" y="5299795"/>
                  <a:pt x="2536221" y="5418667"/>
                  <a:pt x="2389584" y="5418667"/>
                </a:cubicBezTo>
                <a:lnTo>
                  <a:pt x="265509" y="5418667"/>
                </a:lnTo>
                <a:cubicBezTo>
                  <a:pt x="118872" y="5418667"/>
                  <a:pt x="0" y="5299795"/>
                  <a:pt x="0" y="5153158"/>
                </a:cubicBezTo>
                <a:lnTo>
                  <a:pt x="0" y="265509"/>
                </a:ln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33832" tIns="2601298" rIns="433832" bIns="1517567" numCol="1" spcCol="127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</a:rPr>
              <a:t>CDF collaboration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</a:rPr>
              <a:t>BABAR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</a:rPr>
              <a:t>collaboration </a:t>
            </a: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</a:rPr>
              <a:t>Belle collaboration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err="1" smtClean="0">
                <a:solidFill>
                  <a:schemeClr val="accent1">
                    <a:lumMod val="75000"/>
                  </a:schemeClr>
                </a:solidFill>
              </a:rPr>
              <a:t>LHCb</a:t>
            </a: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</a:rPr>
              <a:t>collaboration </a:t>
            </a: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</a:rPr>
              <a:t>ATLAS collaboration 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</a:rPr>
              <a:t>CMS collaboration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</a:rPr>
              <a:t>……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4895992" y="1498288"/>
            <a:ext cx="2400016" cy="1504708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左右箭头 24"/>
          <p:cNvSpPr/>
          <p:nvPr/>
        </p:nvSpPr>
        <p:spPr>
          <a:xfrm>
            <a:off x="4326038" y="1679333"/>
            <a:ext cx="3539924" cy="1128490"/>
          </a:xfrm>
          <a:prstGeom prst="leftRightArrow">
            <a:avLst>
              <a:gd name="adj1" fmla="val 36218"/>
              <a:gd name="adj2" fmla="val 50000"/>
            </a:avLst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6" name="矩形 25"/>
          <p:cNvSpPr/>
          <p:nvPr/>
        </p:nvSpPr>
        <p:spPr>
          <a:xfrm>
            <a:off x="4895992" y="1998085"/>
            <a:ext cx="2400016" cy="52322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2800" dirty="0"/>
              <a:t>B-meson decay</a:t>
            </a:r>
          </a:p>
        </p:txBody>
      </p:sp>
      <p:sp>
        <p:nvSpPr>
          <p:cNvPr id="27" name="圆角矩形 26"/>
          <p:cNvSpPr/>
          <p:nvPr/>
        </p:nvSpPr>
        <p:spPr>
          <a:xfrm>
            <a:off x="1587397" y="1498287"/>
            <a:ext cx="1932468" cy="679731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Experiment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28" name="任意多边形 27"/>
          <p:cNvSpPr/>
          <p:nvPr/>
        </p:nvSpPr>
        <p:spPr>
          <a:xfrm>
            <a:off x="7925141" y="1108638"/>
            <a:ext cx="3206625" cy="4877378"/>
          </a:xfrm>
          <a:custGeom>
            <a:avLst/>
            <a:gdLst>
              <a:gd name="connsiteX0" fmla="*/ 0 w 2655093"/>
              <a:gd name="connsiteY0" fmla="*/ 265509 h 5418667"/>
              <a:gd name="connsiteX1" fmla="*/ 265509 w 2655093"/>
              <a:gd name="connsiteY1" fmla="*/ 0 h 5418667"/>
              <a:gd name="connsiteX2" fmla="*/ 2389584 w 2655093"/>
              <a:gd name="connsiteY2" fmla="*/ 0 h 5418667"/>
              <a:gd name="connsiteX3" fmla="*/ 2655093 w 2655093"/>
              <a:gd name="connsiteY3" fmla="*/ 265509 h 5418667"/>
              <a:gd name="connsiteX4" fmla="*/ 2655093 w 2655093"/>
              <a:gd name="connsiteY4" fmla="*/ 5153158 h 5418667"/>
              <a:gd name="connsiteX5" fmla="*/ 2389584 w 2655093"/>
              <a:gd name="connsiteY5" fmla="*/ 5418667 h 5418667"/>
              <a:gd name="connsiteX6" fmla="*/ 265509 w 2655093"/>
              <a:gd name="connsiteY6" fmla="*/ 5418667 h 5418667"/>
              <a:gd name="connsiteX7" fmla="*/ 0 w 2655093"/>
              <a:gd name="connsiteY7" fmla="*/ 5153158 h 5418667"/>
              <a:gd name="connsiteX8" fmla="*/ 0 w 2655093"/>
              <a:gd name="connsiteY8" fmla="*/ 265509 h 5418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55093" h="5418667">
                <a:moveTo>
                  <a:pt x="0" y="265509"/>
                </a:moveTo>
                <a:cubicBezTo>
                  <a:pt x="0" y="118872"/>
                  <a:pt x="118872" y="0"/>
                  <a:pt x="265509" y="0"/>
                </a:cubicBezTo>
                <a:lnTo>
                  <a:pt x="2389584" y="0"/>
                </a:lnTo>
                <a:cubicBezTo>
                  <a:pt x="2536221" y="0"/>
                  <a:pt x="2655093" y="118872"/>
                  <a:pt x="2655093" y="265509"/>
                </a:cubicBezTo>
                <a:lnTo>
                  <a:pt x="2655093" y="5153158"/>
                </a:lnTo>
                <a:cubicBezTo>
                  <a:pt x="2655093" y="5299795"/>
                  <a:pt x="2536221" y="5418667"/>
                  <a:pt x="2389584" y="5418667"/>
                </a:cubicBezTo>
                <a:lnTo>
                  <a:pt x="265509" y="5418667"/>
                </a:lnTo>
                <a:cubicBezTo>
                  <a:pt x="118872" y="5418667"/>
                  <a:pt x="0" y="5299795"/>
                  <a:pt x="0" y="5153158"/>
                </a:cubicBezTo>
                <a:lnTo>
                  <a:pt x="0" y="265509"/>
                </a:ln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433832" tIns="2601298" rIns="433832" bIns="1517567" numCol="1" spcCol="127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err="1" smtClean="0">
                <a:solidFill>
                  <a:schemeClr val="accent1">
                    <a:lumMod val="75000"/>
                  </a:schemeClr>
                </a:solidFill>
              </a:rPr>
              <a:t>Purterbative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err="1" smtClean="0">
                <a:solidFill>
                  <a:schemeClr val="accent1">
                    <a:lumMod val="75000"/>
                  </a:schemeClr>
                </a:solidFill>
              </a:rPr>
              <a:t>Nonpurterbative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 QCD </a:t>
            </a:r>
            <a:r>
              <a:rPr lang="en-US" altLang="zh-CN" sz="20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Factorization   </a:t>
            </a:r>
            <a:endParaRPr lang="en-US" altLang="zh-CN" sz="2000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 Lattice QCD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sz="2000" dirty="0" err="1">
                <a:solidFill>
                  <a:schemeClr val="accent5">
                    <a:lumMod val="60000"/>
                    <a:lumOff val="40000"/>
                  </a:schemeClr>
                </a:solidFill>
              </a:rPr>
              <a:t>AdS</a:t>
            </a:r>
            <a:r>
              <a:rPr lang="en-US" altLang="zh-CN" sz="20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/QCD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solidFill>
                  <a:srgbClr val="FF0000"/>
                </a:solidFill>
              </a:rPr>
              <a:t> QCD </a:t>
            </a:r>
            <a:r>
              <a:rPr lang="en-US" altLang="zh-CN" sz="2000" dirty="0">
                <a:solidFill>
                  <a:srgbClr val="FF0000"/>
                </a:solidFill>
              </a:rPr>
              <a:t>sum rule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    ……</a:t>
            </a:r>
            <a:endParaRPr lang="en-US" altLang="zh-CN" sz="2000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just">
              <a:buClr>
                <a:schemeClr val="tx1"/>
              </a:buClr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-meson decay</a:t>
            </a:r>
          </a:p>
        </p:txBody>
      </p:sp>
      <p:sp>
        <p:nvSpPr>
          <p:cNvPr id="34" name="圆角矩形 33"/>
          <p:cNvSpPr/>
          <p:nvPr/>
        </p:nvSpPr>
        <p:spPr>
          <a:xfrm>
            <a:off x="4535997" y="3656141"/>
            <a:ext cx="3282829" cy="250352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468000" rtlCol="0" anchor="ctr"/>
          <a:lstStyle/>
          <a:p>
            <a:pPr marL="285750" indent="-285750">
              <a:lnSpc>
                <a:spcPts val="2500"/>
              </a:lnSpc>
              <a:buFont typeface="Wingdings" panose="05000000000000000000" pitchFamily="2" charset="2"/>
              <a:buChar char="ü"/>
            </a:pPr>
            <a:r>
              <a:rPr lang="en-US" altLang="zh-CN" dirty="0" smtClean="0">
                <a:solidFill>
                  <a:srgbClr val="0070C0"/>
                </a:solidFill>
              </a:rPr>
              <a:t>Testing </a:t>
            </a:r>
            <a:r>
              <a:rPr lang="en-US" altLang="zh-CN" dirty="0">
                <a:solidFill>
                  <a:srgbClr val="0070C0"/>
                </a:solidFill>
              </a:rPr>
              <a:t>the CP-violation phenomena</a:t>
            </a:r>
            <a:r>
              <a:rPr lang="en-US" altLang="zh-CN" dirty="0" smtClean="0">
                <a:solidFill>
                  <a:srgbClr val="0070C0"/>
                </a:solidFill>
              </a:rPr>
              <a:t> </a:t>
            </a:r>
          </a:p>
          <a:p>
            <a:pPr marL="285750" indent="-285750">
              <a:lnSpc>
                <a:spcPts val="2500"/>
              </a:lnSpc>
              <a:buFont typeface="Wingdings" panose="05000000000000000000" pitchFamily="2" charset="2"/>
              <a:buChar char="ü"/>
            </a:pPr>
            <a:r>
              <a:rPr lang="en-US" altLang="zh-CN" dirty="0" smtClean="0">
                <a:solidFill>
                  <a:srgbClr val="0070C0"/>
                </a:solidFill>
              </a:rPr>
              <a:t>Testing the </a:t>
            </a:r>
            <a:r>
              <a:rPr lang="en-US" altLang="zh-CN" dirty="0">
                <a:solidFill>
                  <a:srgbClr val="0070C0"/>
                </a:solidFill>
              </a:rPr>
              <a:t>Standard Model 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285750" indent="-285750">
              <a:lnSpc>
                <a:spcPts val="2500"/>
              </a:lnSpc>
              <a:buFont typeface="Wingdings" panose="05000000000000000000" pitchFamily="2" charset="2"/>
              <a:buChar char="ü"/>
            </a:pPr>
            <a:r>
              <a:rPr lang="en-US" altLang="zh-CN" dirty="0" smtClean="0">
                <a:solidFill>
                  <a:srgbClr val="0070C0"/>
                </a:solidFill>
              </a:rPr>
              <a:t>Seeking </a:t>
            </a:r>
            <a:r>
              <a:rPr lang="en-US" altLang="zh-CN" dirty="0">
                <a:solidFill>
                  <a:srgbClr val="0070C0"/>
                </a:solidFill>
              </a:rPr>
              <a:t>new physics beyond the Standard Model (SM</a:t>
            </a:r>
            <a:r>
              <a:rPr lang="en-US" altLang="zh-CN" dirty="0" smtClean="0">
                <a:solidFill>
                  <a:srgbClr val="0070C0"/>
                </a:solidFill>
              </a:rPr>
              <a:t>)</a:t>
            </a:r>
          </a:p>
          <a:p>
            <a:pPr>
              <a:lnSpc>
                <a:spcPts val="2500"/>
              </a:lnSpc>
            </a:pPr>
            <a:r>
              <a:rPr lang="en-US" altLang="zh-CN" dirty="0" smtClean="0">
                <a:solidFill>
                  <a:srgbClr val="0070C0"/>
                </a:solidFill>
              </a:rPr>
              <a:t>     ……</a:t>
            </a:r>
          </a:p>
          <a:p>
            <a:pPr algn="ctr"/>
            <a:endParaRPr lang="zh-CN" altLang="en-US" dirty="0"/>
          </a:p>
        </p:txBody>
      </p:sp>
      <p:sp>
        <p:nvSpPr>
          <p:cNvPr id="18" name="圆角矩形 17"/>
          <p:cNvSpPr/>
          <p:nvPr/>
        </p:nvSpPr>
        <p:spPr>
          <a:xfrm>
            <a:off x="8628207" y="1498287"/>
            <a:ext cx="1932468" cy="679731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Theory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29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8" name="直接连接符 7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just">
              <a:buClr>
                <a:schemeClr val="tx1"/>
              </a:buClr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sum rule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604341" y="2894026"/>
            <a:ext cx="10983318" cy="1119433"/>
            <a:chOff x="604341" y="2894026"/>
            <a:chExt cx="10983318" cy="1119433"/>
          </a:xfrm>
        </p:grpSpPr>
        <p:sp>
          <p:nvSpPr>
            <p:cNvPr id="7" name="右箭头 6"/>
            <p:cNvSpPr/>
            <p:nvPr/>
          </p:nvSpPr>
          <p:spPr>
            <a:xfrm>
              <a:off x="1487341" y="2894026"/>
              <a:ext cx="10100318" cy="1119433"/>
            </a:xfrm>
            <a:prstGeom prst="rightArrow">
              <a:avLst>
                <a:gd name="adj1" fmla="val 50000"/>
                <a:gd name="adj2" fmla="val 97475"/>
              </a:avLst>
            </a:prstGeom>
          </p:spPr>
          <p:style>
            <a:lnRef idx="0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1" name="任意多边形 10"/>
            <p:cNvSpPr/>
            <p:nvPr/>
          </p:nvSpPr>
          <p:spPr>
            <a:xfrm>
              <a:off x="604341" y="3040378"/>
              <a:ext cx="2621314" cy="826730"/>
            </a:xfrm>
            <a:custGeom>
              <a:avLst/>
              <a:gdLst>
                <a:gd name="connsiteX0" fmla="*/ 0 w 2621314"/>
                <a:gd name="connsiteY0" fmla="*/ 253272 h 1519600"/>
                <a:gd name="connsiteX1" fmla="*/ 253272 w 2621314"/>
                <a:gd name="connsiteY1" fmla="*/ 0 h 1519600"/>
                <a:gd name="connsiteX2" fmla="*/ 2368042 w 2621314"/>
                <a:gd name="connsiteY2" fmla="*/ 0 h 1519600"/>
                <a:gd name="connsiteX3" fmla="*/ 2621314 w 2621314"/>
                <a:gd name="connsiteY3" fmla="*/ 253272 h 1519600"/>
                <a:gd name="connsiteX4" fmla="*/ 2621314 w 2621314"/>
                <a:gd name="connsiteY4" fmla="*/ 1266328 h 1519600"/>
                <a:gd name="connsiteX5" fmla="*/ 2368042 w 2621314"/>
                <a:gd name="connsiteY5" fmla="*/ 1519600 h 1519600"/>
                <a:gd name="connsiteX6" fmla="*/ 253272 w 2621314"/>
                <a:gd name="connsiteY6" fmla="*/ 1519600 h 1519600"/>
                <a:gd name="connsiteX7" fmla="*/ 0 w 2621314"/>
                <a:gd name="connsiteY7" fmla="*/ 1266328 h 1519600"/>
                <a:gd name="connsiteX8" fmla="*/ 0 w 2621314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21314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2368042" y="0"/>
                  </a:lnTo>
                  <a:cubicBezTo>
                    <a:pt x="2507920" y="0"/>
                    <a:pt x="2621314" y="113394"/>
                    <a:pt x="2621314" y="253272"/>
                  </a:cubicBezTo>
                  <a:lnTo>
                    <a:pt x="2621314" y="1266328"/>
                  </a:lnTo>
                  <a:cubicBezTo>
                    <a:pt x="2621314" y="1406206"/>
                    <a:pt x="2507920" y="1519600"/>
                    <a:pt x="2368042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kern="1200" dirty="0" smtClean="0"/>
                <a:t>SVZ-SR 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1979)</a:t>
              </a:r>
              <a:endParaRPr lang="zh-CN" altLang="en-US" sz="2000" kern="1200" dirty="0">
                <a:solidFill>
                  <a:schemeClr val="tx1"/>
                </a:solidFill>
              </a:endParaRPr>
            </a:p>
          </p:txBody>
        </p:sp>
        <p:sp>
          <p:nvSpPr>
            <p:cNvPr id="12" name="任意多边形 11"/>
            <p:cNvSpPr/>
            <p:nvPr/>
          </p:nvSpPr>
          <p:spPr>
            <a:xfrm>
              <a:off x="3662542" y="3040378"/>
              <a:ext cx="2621314" cy="826730"/>
            </a:xfrm>
            <a:custGeom>
              <a:avLst/>
              <a:gdLst>
                <a:gd name="connsiteX0" fmla="*/ 0 w 2621314"/>
                <a:gd name="connsiteY0" fmla="*/ 253272 h 1519600"/>
                <a:gd name="connsiteX1" fmla="*/ 253272 w 2621314"/>
                <a:gd name="connsiteY1" fmla="*/ 0 h 1519600"/>
                <a:gd name="connsiteX2" fmla="*/ 2368042 w 2621314"/>
                <a:gd name="connsiteY2" fmla="*/ 0 h 1519600"/>
                <a:gd name="connsiteX3" fmla="*/ 2621314 w 2621314"/>
                <a:gd name="connsiteY3" fmla="*/ 253272 h 1519600"/>
                <a:gd name="connsiteX4" fmla="*/ 2621314 w 2621314"/>
                <a:gd name="connsiteY4" fmla="*/ 1266328 h 1519600"/>
                <a:gd name="connsiteX5" fmla="*/ 2368042 w 2621314"/>
                <a:gd name="connsiteY5" fmla="*/ 1519600 h 1519600"/>
                <a:gd name="connsiteX6" fmla="*/ 253272 w 2621314"/>
                <a:gd name="connsiteY6" fmla="*/ 1519600 h 1519600"/>
                <a:gd name="connsiteX7" fmla="*/ 0 w 2621314"/>
                <a:gd name="connsiteY7" fmla="*/ 1266328 h 1519600"/>
                <a:gd name="connsiteX8" fmla="*/ 0 w 2621314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21314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2368042" y="0"/>
                  </a:lnTo>
                  <a:cubicBezTo>
                    <a:pt x="2507920" y="0"/>
                    <a:pt x="2621314" y="113394"/>
                    <a:pt x="2621314" y="253272"/>
                  </a:cubicBezTo>
                  <a:lnTo>
                    <a:pt x="2621314" y="1266328"/>
                  </a:lnTo>
                  <a:cubicBezTo>
                    <a:pt x="2621314" y="1406206"/>
                    <a:pt x="2507920" y="1519600"/>
                    <a:pt x="2368042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676672"/>
                <a:satOff val="-5114"/>
                <a:lumOff val="-1961"/>
                <a:alphaOff val="0"/>
              </a:schemeClr>
            </a:fillRef>
            <a:effectRef idx="0">
              <a:schemeClr val="accent5">
                <a:hueOff val="-3676672"/>
                <a:satOff val="-5114"/>
                <a:lumOff val="-1961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kern="1200" dirty="0" smtClean="0"/>
                <a:t>LCSR 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1989)</a:t>
              </a:r>
              <a:endParaRPr lang="zh-CN" altLang="en-US" sz="2000" kern="1200" dirty="0">
                <a:solidFill>
                  <a:schemeClr val="tx1"/>
                </a:solidFill>
                <a:latin typeface="CMR9"/>
              </a:endParaRPr>
            </a:p>
          </p:txBody>
        </p:sp>
        <p:sp>
          <p:nvSpPr>
            <p:cNvPr id="13" name="任意多边形 12"/>
            <p:cNvSpPr/>
            <p:nvPr/>
          </p:nvSpPr>
          <p:spPr>
            <a:xfrm>
              <a:off x="6724708" y="3040378"/>
              <a:ext cx="3654270" cy="826730"/>
            </a:xfrm>
            <a:custGeom>
              <a:avLst/>
              <a:gdLst>
                <a:gd name="connsiteX0" fmla="*/ 0 w 3654270"/>
                <a:gd name="connsiteY0" fmla="*/ 253272 h 1519600"/>
                <a:gd name="connsiteX1" fmla="*/ 253272 w 3654270"/>
                <a:gd name="connsiteY1" fmla="*/ 0 h 1519600"/>
                <a:gd name="connsiteX2" fmla="*/ 3400998 w 3654270"/>
                <a:gd name="connsiteY2" fmla="*/ 0 h 1519600"/>
                <a:gd name="connsiteX3" fmla="*/ 3654270 w 3654270"/>
                <a:gd name="connsiteY3" fmla="*/ 253272 h 1519600"/>
                <a:gd name="connsiteX4" fmla="*/ 3654270 w 3654270"/>
                <a:gd name="connsiteY4" fmla="*/ 1266328 h 1519600"/>
                <a:gd name="connsiteX5" fmla="*/ 3400998 w 3654270"/>
                <a:gd name="connsiteY5" fmla="*/ 1519600 h 1519600"/>
                <a:gd name="connsiteX6" fmla="*/ 253272 w 3654270"/>
                <a:gd name="connsiteY6" fmla="*/ 1519600 h 1519600"/>
                <a:gd name="connsiteX7" fmla="*/ 0 w 3654270"/>
                <a:gd name="connsiteY7" fmla="*/ 1266328 h 1519600"/>
                <a:gd name="connsiteX8" fmla="*/ 0 w 3654270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654270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3400998" y="0"/>
                  </a:lnTo>
                  <a:cubicBezTo>
                    <a:pt x="3540876" y="0"/>
                    <a:pt x="3654270" y="113394"/>
                    <a:pt x="3654270" y="253272"/>
                  </a:cubicBezTo>
                  <a:lnTo>
                    <a:pt x="3654270" y="1266328"/>
                  </a:lnTo>
                  <a:cubicBezTo>
                    <a:pt x="3654270" y="1406206"/>
                    <a:pt x="3540876" y="1519600"/>
                    <a:pt x="3400998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7353344"/>
                <a:satOff val="-10228"/>
                <a:lumOff val="-3922"/>
                <a:alphaOff val="0"/>
              </a:schemeClr>
            </a:fillRef>
            <a:effectRef idx="0">
              <a:schemeClr val="accent5">
                <a:hueOff val="-7353344"/>
                <a:satOff val="-10228"/>
                <a:lumOff val="-3922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kern="1200" dirty="0" smtClean="0"/>
                <a:t>Improved LCSR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2000)  </a:t>
              </a:r>
              <a:endParaRPr lang="zh-CN" altLang="en-US" sz="2000" kern="1200" dirty="0">
                <a:solidFill>
                  <a:schemeClr val="tx1"/>
                </a:solidFill>
                <a:latin typeface="CMR9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149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6 -0.00324 L 0.00026 -0.31782 " pathEditMode="relative" ptsTypes="AA">
                                      <p:cBhvr>
                                        <p:cTn id="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圆角矩形 43"/>
          <p:cNvSpPr/>
          <p:nvPr/>
        </p:nvSpPr>
        <p:spPr>
          <a:xfrm>
            <a:off x="625182" y="2258099"/>
            <a:ext cx="11299055" cy="4110649"/>
          </a:xfrm>
          <a:prstGeom prst="roundRect">
            <a:avLst>
              <a:gd name="adj" fmla="val 6383"/>
            </a:avLst>
          </a:prstGeom>
          <a:solidFill>
            <a:srgbClr val="4472C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8" name="直接连接符 7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just">
              <a:buClr>
                <a:schemeClr val="tx1"/>
              </a:buClr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sum rule</a:t>
            </a:r>
          </a:p>
        </p:txBody>
      </p:sp>
      <p:sp>
        <p:nvSpPr>
          <p:cNvPr id="10" name="矩形 9"/>
          <p:cNvSpPr/>
          <p:nvPr/>
        </p:nvSpPr>
        <p:spPr>
          <a:xfrm>
            <a:off x="793763" y="2407323"/>
            <a:ext cx="6287299" cy="12926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  <a:latin typeface="CMR10"/>
              </a:rPr>
              <a:t>The </a:t>
            </a:r>
            <a:r>
              <a:rPr lang="en-US" altLang="zh-CN" sz="2000" b="1" dirty="0" err="1">
                <a:solidFill>
                  <a:schemeClr val="bg1"/>
                </a:solidFill>
                <a:latin typeface="CMR10"/>
              </a:rPr>
              <a:t>Shifman-Vainshtein-Zakharov</a:t>
            </a:r>
            <a:r>
              <a:rPr lang="en-US" altLang="zh-CN" sz="2000" b="1" dirty="0">
                <a:solidFill>
                  <a:schemeClr val="bg1"/>
                </a:solidFill>
                <a:latin typeface="CMR10"/>
              </a:rPr>
              <a:t> (SVZ) sum </a:t>
            </a:r>
            <a:r>
              <a:rPr lang="en-US" altLang="zh-CN" sz="2000" b="1" dirty="0" smtClean="0">
                <a:solidFill>
                  <a:schemeClr val="bg1"/>
                </a:solidFill>
                <a:latin typeface="CMR10"/>
              </a:rPr>
              <a:t>rules</a:t>
            </a:r>
          </a:p>
          <a:p>
            <a:r>
              <a:rPr lang="en-US" altLang="zh-CN" sz="2000" b="1" dirty="0" err="1">
                <a:solidFill>
                  <a:schemeClr val="bg1"/>
                </a:solidFill>
                <a:latin typeface="CMR9"/>
              </a:rPr>
              <a:t>Nucl.Phys</a:t>
            </a:r>
            <a:r>
              <a:rPr lang="en-US" altLang="zh-CN" sz="2000" b="1" dirty="0">
                <a:solidFill>
                  <a:schemeClr val="bg1"/>
                </a:solidFill>
                <a:latin typeface="CMR9"/>
              </a:rPr>
              <a:t>. B </a:t>
            </a:r>
            <a:r>
              <a:rPr lang="en-US" altLang="zh-CN" sz="2000" b="1" dirty="0">
                <a:solidFill>
                  <a:schemeClr val="bg1"/>
                </a:solidFill>
                <a:latin typeface="CMBX9"/>
              </a:rPr>
              <a:t>147</a:t>
            </a:r>
            <a:r>
              <a:rPr lang="en-US" altLang="zh-CN" sz="2000" b="1" dirty="0">
                <a:solidFill>
                  <a:schemeClr val="bg1"/>
                </a:solidFill>
                <a:latin typeface="CMR9"/>
              </a:rPr>
              <a:t>, 385 (1979).</a:t>
            </a:r>
          </a:p>
          <a:p>
            <a:r>
              <a:rPr lang="en-US" altLang="zh-CN" sz="2000" b="1" dirty="0" err="1">
                <a:solidFill>
                  <a:schemeClr val="bg1"/>
                </a:solidFill>
                <a:latin typeface="CMR9"/>
              </a:rPr>
              <a:t>Nucl.Phys</a:t>
            </a:r>
            <a:r>
              <a:rPr lang="en-US" altLang="zh-CN" sz="2000" b="1" dirty="0">
                <a:solidFill>
                  <a:schemeClr val="bg1"/>
                </a:solidFill>
                <a:latin typeface="CMR9"/>
              </a:rPr>
              <a:t>. B </a:t>
            </a:r>
            <a:r>
              <a:rPr lang="en-US" altLang="zh-CN" sz="2000" b="1" dirty="0">
                <a:solidFill>
                  <a:schemeClr val="bg1"/>
                </a:solidFill>
                <a:latin typeface="CMBX9"/>
              </a:rPr>
              <a:t>147</a:t>
            </a:r>
            <a:r>
              <a:rPr lang="en-US" altLang="zh-CN" sz="2000" b="1" dirty="0">
                <a:solidFill>
                  <a:schemeClr val="bg1"/>
                </a:solidFill>
                <a:latin typeface="CMR9"/>
              </a:rPr>
              <a:t>, 448 (1979).</a:t>
            </a:r>
            <a:endParaRPr lang="zh-CN" altLang="en-US" sz="2000" b="1" dirty="0">
              <a:solidFill>
                <a:schemeClr val="bg1"/>
              </a:solidFill>
            </a:endParaRPr>
          </a:p>
          <a:p>
            <a:endParaRPr lang="zh-CN" altLang="en-US" dirty="0"/>
          </a:p>
        </p:txBody>
      </p:sp>
      <p:sp>
        <p:nvSpPr>
          <p:cNvPr id="37" name="文本框 36"/>
          <p:cNvSpPr txBox="1"/>
          <p:nvPr/>
        </p:nvSpPr>
        <p:spPr>
          <a:xfrm>
            <a:off x="1074724" y="3699985"/>
            <a:ext cx="4769895" cy="2362673"/>
          </a:xfrm>
          <a:prstGeom prst="roundRect">
            <a:avLst>
              <a:gd name="adj" fmla="val 6446"/>
            </a:avLst>
          </a:prstGeom>
          <a:solidFill>
            <a:srgbClr val="EBFFEB"/>
          </a:solidFill>
          <a:effectLst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Application</a:t>
            </a:r>
            <a:endParaRPr lang="en-US" altLang="zh-CN" sz="2800" b="1" dirty="0" smtClean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Cambria" panose="02040503050406030204" pitchFamily="18" charset="0"/>
              <a:ea typeface="新宋体" panose="02010609030101010101" pitchFamily="49" charset="-122"/>
              <a:cs typeface="Arial" panose="020B0604020202020204" pitchFamily="34" charset="0"/>
            </a:endParaRPr>
          </a:p>
          <a:p>
            <a:r>
              <a:rPr lang="en-US" altLang="zh-CN" dirty="0" smtClean="0">
                <a:solidFill>
                  <a:srgbClr val="00518E"/>
                </a:solidFill>
                <a:latin typeface="Cambria" panose="02040503050406030204" pitchFamily="18" charset="0"/>
                <a:ea typeface="新宋体" panose="02010609030101010101" pitchFamily="49" charset="-122"/>
                <a:cs typeface="Arial" panose="020B0604020202020204" pitchFamily="34" charset="0"/>
              </a:rPr>
              <a:t>Quark mass </a:t>
            </a:r>
          </a:p>
          <a:p>
            <a:r>
              <a:rPr lang="en-US" altLang="zh-CN" dirty="0">
                <a:solidFill>
                  <a:srgbClr val="00518E"/>
                </a:solidFill>
                <a:latin typeface="Cambria" panose="02040503050406030204" pitchFamily="18" charset="0"/>
                <a:ea typeface="新宋体" panose="02010609030101010101" pitchFamily="49" charset="-122"/>
                <a:cs typeface="Arial" panose="020B0604020202020204" pitchFamily="34" charset="0"/>
              </a:rPr>
              <a:t>Hadronic state </a:t>
            </a:r>
            <a:r>
              <a:rPr lang="en-US" altLang="zh-CN" dirty="0" smtClean="0">
                <a:solidFill>
                  <a:srgbClr val="00518E"/>
                </a:solidFill>
                <a:latin typeface="Cambria" panose="02040503050406030204" pitchFamily="18" charset="0"/>
                <a:ea typeface="新宋体" panose="02010609030101010101" pitchFamily="49" charset="-122"/>
                <a:cs typeface="Arial" panose="020B0604020202020204" pitchFamily="34" charset="0"/>
              </a:rPr>
              <a:t>mass </a:t>
            </a:r>
          </a:p>
          <a:p>
            <a:r>
              <a:rPr lang="en-US" altLang="zh-CN" dirty="0" smtClean="0">
                <a:solidFill>
                  <a:srgbClr val="00518E"/>
                </a:solidFill>
                <a:latin typeface="Cambria" panose="02040503050406030204" pitchFamily="18" charset="0"/>
                <a:ea typeface="新宋体" panose="02010609030101010101" pitchFamily="49" charset="-122"/>
                <a:cs typeface="Arial" panose="020B0604020202020204" pitchFamily="34" charset="0"/>
              </a:rPr>
              <a:t>Decay constant</a:t>
            </a:r>
          </a:p>
          <a:p>
            <a:r>
              <a:rPr lang="en-US" altLang="zh-CN" dirty="0" smtClean="0">
                <a:solidFill>
                  <a:srgbClr val="00518E"/>
                </a:solidFill>
                <a:latin typeface="Cambria" panose="02040503050406030204" pitchFamily="18" charset="0"/>
                <a:ea typeface="新宋体" panose="02010609030101010101" pitchFamily="49" charset="-122"/>
                <a:cs typeface="Arial" panose="020B0604020202020204" pitchFamily="34" charset="0"/>
              </a:rPr>
              <a:t>Transition form factors</a:t>
            </a:r>
          </a:p>
          <a:p>
            <a:r>
              <a:rPr lang="en-US" altLang="zh-CN" dirty="0" smtClean="0">
                <a:solidFill>
                  <a:srgbClr val="00518E"/>
                </a:solidFill>
                <a:latin typeface="+mj-lt"/>
                <a:ea typeface="新宋体" panose="02010609030101010101" pitchFamily="49" charset="-122"/>
                <a:cs typeface="Arial" panose="020B0604020202020204" pitchFamily="34" charset="0"/>
              </a:rPr>
              <a:t>…</a:t>
            </a:r>
            <a:endParaRPr lang="en-US" altLang="zh-CN" dirty="0">
              <a:solidFill>
                <a:srgbClr val="00518E"/>
              </a:solidFill>
              <a:latin typeface="+mj-lt"/>
              <a:ea typeface="新宋体" panose="02010609030101010101" pitchFamily="49" charset="-122"/>
              <a:cs typeface="Arial" panose="020B0604020202020204" pitchFamily="34" charset="0"/>
            </a:endParaRPr>
          </a:p>
        </p:txBody>
      </p:sp>
      <p:sp>
        <p:nvSpPr>
          <p:cNvPr id="43" name="右箭头 42"/>
          <p:cNvSpPr/>
          <p:nvPr/>
        </p:nvSpPr>
        <p:spPr>
          <a:xfrm rot="5400000">
            <a:off x="1522831" y="1754311"/>
            <a:ext cx="540959" cy="3736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6095999" y="3716871"/>
                <a:ext cx="5385847" cy="2345787"/>
              </a:xfrm>
              <a:prstGeom prst="roundRect">
                <a:avLst>
                  <a:gd name="adj" fmla="val 6446"/>
                </a:avLst>
              </a:prstGeom>
              <a:solidFill>
                <a:srgbClr val="EBFFEB"/>
              </a:solidFill>
              <a:effectLst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 smtClean="0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chemeClr val="accent2">
                        <a:lumMod val="40000"/>
                        <a:lumOff val="60000"/>
                      </a:schemeClr>
                    </a:solidFill>
                  </a:rPr>
                  <a:t>Problem</a:t>
                </a:r>
                <a:endParaRPr lang="en-US" altLang="zh-CN" sz="1400" dirty="0">
                  <a:solidFill>
                    <a:srgbClr val="00518E"/>
                  </a:solidFill>
                  <a:latin typeface="+mj-lt"/>
                  <a:ea typeface="新宋体" panose="02010609030101010101" pitchFamily="49" charset="-122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the breaking of </a:t>
                </a:r>
                <a:r>
                  <a:rPr lang="en-US" altLang="zh-CN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power-counting at </a:t>
                </a:r>
                <a:r>
                  <a:rPr lang="en-US" altLang="zh-CN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larg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  <m:t>𝑞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-region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the </a:t>
                </a:r>
                <a:r>
                  <a:rPr lang="en-US" altLang="zh-CN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contamination of sum </a:t>
                </a:r>
                <a:r>
                  <a:rPr lang="en-US" altLang="zh-CN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rules by </a:t>
                </a:r>
                <a:r>
                  <a:rPr lang="en-US" altLang="zh-CN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“</a:t>
                </a:r>
                <a:r>
                  <a:rPr lang="en-US" altLang="zh-CN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non-diagonal” transitions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…</a:t>
                </a:r>
                <a:endParaRPr lang="en-US" altLang="zh-CN" dirty="0">
                  <a:solidFill>
                    <a:srgbClr val="00518E"/>
                  </a:solidFill>
                  <a:latin typeface="Cambria" panose="02040503050406030204" pitchFamily="18" charset="0"/>
                  <a:ea typeface="新宋体" panose="02010609030101010101" pitchFamily="49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9" y="3716871"/>
                <a:ext cx="5385847" cy="2345787"/>
              </a:xfrm>
              <a:prstGeom prst="roundRect">
                <a:avLst>
                  <a:gd name="adj" fmla="val 6446"/>
                </a:avLst>
              </a:prstGeom>
              <a:blipFill rotWithShape="0">
                <a:blip r:embed="rId4"/>
                <a:stretch>
                  <a:fillRect l="-113" b="-4935"/>
                </a:stretch>
              </a:blipFill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组合 51"/>
          <p:cNvGrpSpPr/>
          <p:nvPr/>
        </p:nvGrpSpPr>
        <p:grpSpPr>
          <a:xfrm>
            <a:off x="604341" y="697584"/>
            <a:ext cx="10983318" cy="1119433"/>
            <a:chOff x="604341" y="2894026"/>
            <a:chExt cx="10983318" cy="1119433"/>
          </a:xfrm>
        </p:grpSpPr>
        <p:sp>
          <p:nvSpPr>
            <p:cNvPr id="53" name="右箭头 52"/>
            <p:cNvSpPr/>
            <p:nvPr/>
          </p:nvSpPr>
          <p:spPr>
            <a:xfrm>
              <a:off x="1487341" y="2894026"/>
              <a:ext cx="10100318" cy="1119433"/>
            </a:xfrm>
            <a:prstGeom prst="rightArrow">
              <a:avLst>
                <a:gd name="adj1" fmla="val 50000"/>
                <a:gd name="adj2" fmla="val 97475"/>
              </a:avLst>
            </a:prstGeom>
          </p:spPr>
          <p:style>
            <a:lnRef idx="0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4" name="任意多边形 53"/>
            <p:cNvSpPr/>
            <p:nvPr/>
          </p:nvSpPr>
          <p:spPr>
            <a:xfrm>
              <a:off x="604341" y="3040378"/>
              <a:ext cx="2621314" cy="826730"/>
            </a:xfrm>
            <a:custGeom>
              <a:avLst/>
              <a:gdLst>
                <a:gd name="connsiteX0" fmla="*/ 0 w 2621314"/>
                <a:gd name="connsiteY0" fmla="*/ 253272 h 1519600"/>
                <a:gd name="connsiteX1" fmla="*/ 253272 w 2621314"/>
                <a:gd name="connsiteY1" fmla="*/ 0 h 1519600"/>
                <a:gd name="connsiteX2" fmla="*/ 2368042 w 2621314"/>
                <a:gd name="connsiteY2" fmla="*/ 0 h 1519600"/>
                <a:gd name="connsiteX3" fmla="*/ 2621314 w 2621314"/>
                <a:gd name="connsiteY3" fmla="*/ 253272 h 1519600"/>
                <a:gd name="connsiteX4" fmla="*/ 2621314 w 2621314"/>
                <a:gd name="connsiteY4" fmla="*/ 1266328 h 1519600"/>
                <a:gd name="connsiteX5" fmla="*/ 2368042 w 2621314"/>
                <a:gd name="connsiteY5" fmla="*/ 1519600 h 1519600"/>
                <a:gd name="connsiteX6" fmla="*/ 253272 w 2621314"/>
                <a:gd name="connsiteY6" fmla="*/ 1519600 h 1519600"/>
                <a:gd name="connsiteX7" fmla="*/ 0 w 2621314"/>
                <a:gd name="connsiteY7" fmla="*/ 1266328 h 1519600"/>
                <a:gd name="connsiteX8" fmla="*/ 0 w 2621314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21314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2368042" y="0"/>
                  </a:lnTo>
                  <a:cubicBezTo>
                    <a:pt x="2507920" y="0"/>
                    <a:pt x="2621314" y="113394"/>
                    <a:pt x="2621314" y="253272"/>
                  </a:cubicBezTo>
                  <a:lnTo>
                    <a:pt x="2621314" y="1266328"/>
                  </a:lnTo>
                  <a:cubicBezTo>
                    <a:pt x="2621314" y="1406206"/>
                    <a:pt x="2507920" y="1519600"/>
                    <a:pt x="2368042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dirty="0"/>
                <a:t>SVZ-SR 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1979)</a:t>
              </a:r>
              <a:endParaRPr lang="zh-CN" altLang="en-US" sz="2000" kern="1200" dirty="0">
                <a:solidFill>
                  <a:schemeClr val="tx1"/>
                </a:solidFill>
              </a:endParaRPr>
            </a:p>
          </p:txBody>
        </p:sp>
        <p:sp>
          <p:nvSpPr>
            <p:cNvPr id="55" name="任意多边形 54"/>
            <p:cNvSpPr/>
            <p:nvPr/>
          </p:nvSpPr>
          <p:spPr>
            <a:xfrm>
              <a:off x="3662542" y="3040378"/>
              <a:ext cx="2621314" cy="826730"/>
            </a:xfrm>
            <a:custGeom>
              <a:avLst/>
              <a:gdLst>
                <a:gd name="connsiteX0" fmla="*/ 0 w 2621314"/>
                <a:gd name="connsiteY0" fmla="*/ 253272 h 1519600"/>
                <a:gd name="connsiteX1" fmla="*/ 253272 w 2621314"/>
                <a:gd name="connsiteY1" fmla="*/ 0 h 1519600"/>
                <a:gd name="connsiteX2" fmla="*/ 2368042 w 2621314"/>
                <a:gd name="connsiteY2" fmla="*/ 0 h 1519600"/>
                <a:gd name="connsiteX3" fmla="*/ 2621314 w 2621314"/>
                <a:gd name="connsiteY3" fmla="*/ 253272 h 1519600"/>
                <a:gd name="connsiteX4" fmla="*/ 2621314 w 2621314"/>
                <a:gd name="connsiteY4" fmla="*/ 1266328 h 1519600"/>
                <a:gd name="connsiteX5" fmla="*/ 2368042 w 2621314"/>
                <a:gd name="connsiteY5" fmla="*/ 1519600 h 1519600"/>
                <a:gd name="connsiteX6" fmla="*/ 253272 w 2621314"/>
                <a:gd name="connsiteY6" fmla="*/ 1519600 h 1519600"/>
                <a:gd name="connsiteX7" fmla="*/ 0 w 2621314"/>
                <a:gd name="connsiteY7" fmla="*/ 1266328 h 1519600"/>
                <a:gd name="connsiteX8" fmla="*/ 0 w 2621314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21314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2368042" y="0"/>
                  </a:lnTo>
                  <a:cubicBezTo>
                    <a:pt x="2507920" y="0"/>
                    <a:pt x="2621314" y="113394"/>
                    <a:pt x="2621314" y="253272"/>
                  </a:cubicBezTo>
                  <a:lnTo>
                    <a:pt x="2621314" y="1266328"/>
                  </a:lnTo>
                  <a:cubicBezTo>
                    <a:pt x="2621314" y="1406206"/>
                    <a:pt x="2507920" y="1519600"/>
                    <a:pt x="2368042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676672"/>
                <a:satOff val="-5114"/>
                <a:lumOff val="-1961"/>
                <a:alphaOff val="0"/>
              </a:schemeClr>
            </a:fillRef>
            <a:effectRef idx="0">
              <a:schemeClr val="accent5">
                <a:hueOff val="-3676672"/>
                <a:satOff val="-5114"/>
                <a:lumOff val="-1961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kern="1200" dirty="0" smtClean="0"/>
                <a:t>LCSR 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1989)</a:t>
              </a:r>
              <a:endParaRPr lang="zh-CN" altLang="en-US" sz="2000" kern="1200" dirty="0">
                <a:solidFill>
                  <a:schemeClr val="tx1"/>
                </a:solidFill>
                <a:latin typeface="CMR9"/>
              </a:endParaRPr>
            </a:p>
          </p:txBody>
        </p:sp>
        <p:sp>
          <p:nvSpPr>
            <p:cNvPr id="56" name="任意多边形 55"/>
            <p:cNvSpPr/>
            <p:nvPr/>
          </p:nvSpPr>
          <p:spPr>
            <a:xfrm>
              <a:off x="6724708" y="3040378"/>
              <a:ext cx="3654270" cy="826730"/>
            </a:xfrm>
            <a:custGeom>
              <a:avLst/>
              <a:gdLst>
                <a:gd name="connsiteX0" fmla="*/ 0 w 3654270"/>
                <a:gd name="connsiteY0" fmla="*/ 253272 h 1519600"/>
                <a:gd name="connsiteX1" fmla="*/ 253272 w 3654270"/>
                <a:gd name="connsiteY1" fmla="*/ 0 h 1519600"/>
                <a:gd name="connsiteX2" fmla="*/ 3400998 w 3654270"/>
                <a:gd name="connsiteY2" fmla="*/ 0 h 1519600"/>
                <a:gd name="connsiteX3" fmla="*/ 3654270 w 3654270"/>
                <a:gd name="connsiteY3" fmla="*/ 253272 h 1519600"/>
                <a:gd name="connsiteX4" fmla="*/ 3654270 w 3654270"/>
                <a:gd name="connsiteY4" fmla="*/ 1266328 h 1519600"/>
                <a:gd name="connsiteX5" fmla="*/ 3400998 w 3654270"/>
                <a:gd name="connsiteY5" fmla="*/ 1519600 h 1519600"/>
                <a:gd name="connsiteX6" fmla="*/ 253272 w 3654270"/>
                <a:gd name="connsiteY6" fmla="*/ 1519600 h 1519600"/>
                <a:gd name="connsiteX7" fmla="*/ 0 w 3654270"/>
                <a:gd name="connsiteY7" fmla="*/ 1266328 h 1519600"/>
                <a:gd name="connsiteX8" fmla="*/ 0 w 3654270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654270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3400998" y="0"/>
                  </a:lnTo>
                  <a:cubicBezTo>
                    <a:pt x="3540876" y="0"/>
                    <a:pt x="3654270" y="113394"/>
                    <a:pt x="3654270" y="253272"/>
                  </a:cubicBezTo>
                  <a:lnTo>
                    <a:pt x="3654270" y="1266328"/>
                  </a:lnTo>
                  <a:cubicBezTo>
                    <a:pt x="3654270" y="1406206"/>
                    <a:pt x="3540876" y="1519600"/>
                    <a:pt x="3400998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7353344"/>
                <a:satOff val="-10228"/>
                <a:lumOff val="-3922"/>
                <a:alphaOff val="0"/>
              </a:schemeClr>
            </a:fillRef>
            <a:effectRef idx="0">
              <a:schemeClr val="accent5">
                <a:hueOff val="-7353344"/>
                <a:satOff val="-10228"/>
                <a:lumOff val="-3922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kern="1200" dirty="0" smtClean="0"/>
                <a:t>Improved LCSR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2000)  </a:t>
              </a:r>
              <a:endParaRPr lang="zh-CN" altLang="en-US" sz="2000" kern="1200" dirty="0">
                <a:solidFill>
                  <a:schemeClr val="tx1"/>
                </a:solidFill>
                <a:latin typeface="CMR9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825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圆角矩形 22"/>
          <p:cNvSpPr/>
          <p:nvPr/>
        </p:nvSpPr>
        <p:spPr>
          <a:xfrm>
            <a:off x="625182" y="2258099"/>
            <a:ext cx="11299055" cy="4110649"/>
          </a:xfrm>
          <a:prstGeom prst="roundRect">
            <a:avLst>
              <a:gd name="adj" fmla="val 6383"/>
            </a:avLst>
          </a:prstGeom>
          <a:solidFill>
            <a:srgbClr val="43BB8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8" name="直接连接符 7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just">
              <a:buClr>
                <a:schemeClr val="tx1"/>
              </a:buClr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sum rule</a:t>
            </a:r>
          </a:p>
        </p:txBody>
      </p:sp>
      <p:sp>
        <p:nvSpPr>
          <p:cNvPr id="43" name="右箭头 42"/>
          <p:cNvSpPr/>
          <p:nvPr/>
        </p:nvSpPr>
        <p:spPr>
          <a:xfrm rot="5400000">
            <a:off x="4803361" y="1776534"/>
            <a:ext cx="540959" cy="373670"/>
          </a:xfrm>
          <a:prstGeom prst="rightArrow">
            <a:avLst/>
          </a:prstGeom>
          <a:solidFill>
            <a:srgbClr val="57D9B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604341" y="697584"/>
            <a:ext cx="10983318" cy="1119433"/>
            <a:chOff x="604341" y="2894026"/>
            <a:chExt cx="10983318" cy="1119433"/>
          </a:xfrm>
        </p:grpSpPr>
        <p:sp>
          <p:nvSpPr>
            <p:cNvPr id="53" name="右箭头 52"/>
            <p:cNvSpPr/>
            <p:nvPr/>
          </p:nvSpPr>
          <p:spPr>
            <a:xfrm>
              <a:off x="1487341" y="2894026"/>
              <a:ext cx="10100318" cy="1119433"/>
            </a:xfrm>
            <a:prstGeom prst="rightArrow">
              <a:avLst>
                <a:gd name="adj1" fmla="val 50000"/>
                <a:gd name="adj2" fmla="val 97475"/>
              </a:avLst>
            </a:prstGeom>
          </p:spPr>
          <p:style>
            <a:lnRef idx="0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4" name="任意多边形 53"/>
            <p:cNvSpPr/>
            <p:nvPr/>
          </p:nvSpPr>
          <p:spPr>
            <a:xfrm>
              <a:off x="604341" y="3040378"/>
              <a:ext cx="2621314" cy="826730"/>
            </a:xfrm>
            <a:custGeom>
              <a:avLst/>
              <a:gdLst>
                <a:gd name="connsiteX0" fmla="*/ 0 w 2621314"/>
                <a:gd name="connsiteY0" fmla="*/ 253272 h 1519600"/>
                <a:gd name="connsiteX1" fmla="*/ 253272 w 2621314"/>
                <a:gd name="connsiteY1" fmla="*/ 0 h 1519600"/>
                <a:gd name="connsiteX2" fmla="*/ 2368042 w 2621314"/>
                <a:gd name="connsiteY2" fmla="*/ 0 h 1519600"/>
                <a:gd name="connsiteX3" fmla="*/ 2621314 w 2621314"/>
                <a:gd name="connsiteY3" fmla="*/ 253272 h 1519600"/>
                <a:gd name="connsiteX4" fmla="*/ 2621314 w 2621314"/>
                <a:gd name="connsiteY4" fmla="*/ 1266328 h 1519600"/>
                <a:gd name="connsiteX5" fmla="*/ 2368042 w 2621314"/>
                <a:gd name="connsiteY5" fmla="*/ 1519600 h 1519600"/>
                <a:gd name="connsiteX6" fmla="*/ 253272 w 2621314"/>
                <a:gd name="connsiteY6" fmla="*/ 1519600 h 1519600"/>
                <a:gd name="connsiteX7" fmla="*/ 0 w 2621314"/>
                <a:gd name="connsiteY7" fmla="*/ 1266328 h 1519600"/>
                <a:gd name="connsiteX8" fmla="*/ 0 w 2621314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21314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2368042" y="0"/>
                  </a:lnTo>
                  <a:cubicBezTo>
                    <a:pt x="2507920" y="0"/>
                    <a:pt x="2621314" y="113394"/>
                    <a:pt x="2621314" y="253272"/>
                  </a:cubicBezTo>
                  <a:lnTo>
                    <a:pt x="2621314" y="1266328"/>
                  </a:lnTo>
                  <a:cubicBezTo>
                    <a:pt x="2621314" y="1406206"/>
                    <a:pt x="2507920" y="1519600"/>
                    <a:pt x="2368042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dirty="0"/>
                <a:t>SVZ-SR 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1979)</a:t>
              </a:r>
              <a:endParaRPr lang="zh-CN" altLang="en-US" sz="2000" kern="1200" dirty="0">
                <a:solidFill>
                  <a:schemeClr val="tx1"/>
                </a:solidFill>
              </a:endParaRPr>
            </a:p>
          </p:txBody>
        </p:sp>
        <p:sp>
          <p:nvSpPr>
            <p:cNvPr id="55" name="任意多边形 54"/>
            <p:cNvSpPr/>
            <p:nvPr/>
          </p:nvSpPr>
          <p:spPr>
            <a:xfrm>
              <a:off x="3662542" y="3040378"/>
              <a:ext cx="2621314" cy="826730"/>
            </a:xfrm>
            <a:custGeom>
              <a:avLst/>
              <a:gdLst>
                <a:gd name="connsiteX0" fmla="*/ 0 w 2621314"/>
                <a:gd name="connsiteY0" fmla="*/ 253272 h 1519600"/>
                <a:gd name="connsiteX1" fmla="*/ 253272 w 2621314"/>
                <a:gd name="connsiteY1" fmla="*/ 0 h 1519600"/>
                <a:gd name="connsiteX2" fmla="*/ 2368042 w 2621314"/>
                <a:gd name="connsiteY2" fmla="*/ 0 h 1519600"/>
                <a:gd name="connsiteX3" fmla="*/ 2621314 w 2621314"/>
                <a:gd name="connsiteY3" fmla="*/ 253272 h 1519600"/>
                <a:gd name="connsiteX4" fmla="*/ 2621314 w 2621314"/>
                <a:gd name="connsiteY4" fmla="*/ 1266328 h 1519600"/>
                <a:gd name="connsiteX5" fmla="*/ 2368042 w 2621314"/>
                <a:gd name="connsiteY5" fmla="*/ 1519600 h 1519600"/>
                <a:gd name="connsiteX6" fmla="*/ 253272 w 2621314"/>
                <a:gd name="connsiteY6" fmla="*/ 1519600 h 1519600"/>
                <a:gd name="connsiteX7" fmla="*/ 0 w 2621314"/>
                <a:gd name="connsiteY7" fmla="*/ 1266328 h 1519600"/>
                <a:gd name="connsiteX8" fmla="*/ 0 w 2621314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21314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2368042" y="0"/>
                  </a:lnTo>
                  <a:cubicBezTo>
                    <a:pt x="2507920" y="0"/>
                    <a:pt x="2621314" y="113394"/>
                    <a:pt x="2621314" y="253272"/>
                  </a:cubicBezTo>
                  <a:lnTo>
                    <a:pt x="2621314" y="1266328"/>
                  </a:lnTo>
                  <a:cubicBezTo>
                    <a:pt x="2621314" y="1406206"/>
                    <a:pt x="2507920" y="1519600"/>
                    <a:pt x="2368042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676672"/>
                <a:satOff val="-5114"/>
                <a:lumOff val="-1961"/>
                <a:alphaOff val="0"/>
              </a:schemeClr>
            </a:fillRef>
            <a:effectRef idx="0">
              <a:schemeClr val="accent5">
                <a:hueOff val="-3676672"/>
                <a:satOff val="-5114"/>
                <a:lumOff val="-1961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kern="1200" dirty="0" smtClean="0"/>
                <a:t>LCSR 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1989)</a:t>
              </a:r>
              <a:endParaRPr lang="zh-CN" altLang="en-US" sz="2000" kern="1200" dirty="0">
                <a:solidFill>
                  <a:schemeClr val="tx1"/>
                </a:solidFill>
                <a:latin typeface="CMR9"/>
              </a:endParaRPr>
            </a:p>
          </p:txBody>
        </p:sp>
        <p:sp>
          <p:nvSpPr>
            <p:cNvPr id="56" name="任意多边形 55"/>
            <p:cNvSpPr/>
            <p:nvPr/>
          </p:nvSpPr>
          <p:spPr>
            <a:xfrm>
              <a:off x="6724708" y="3040378"/>
              <a:ext cx="3654270" cy="826730"/>
            </a:xfrm>
            <a:custGeom>
              <a:avLst/>
              <a:gdLst>
                <a:gd name="connsiteX0" fmla="*/ 0 w 3654270"/>
                <a:gd name="connsiteY0" fmla="*/ 253272 h 1519600"/>
                <a:gd name="connsiteX1" fmla="*/ 253272 w 3654270"/>
                <a:gd name="connsiteY1" fmla="*/ 0 h 1519600"/>
                <a:gd name="connsiteX2" fmla="*/ 3400998 w 3654270"/>
                <a:gd name="connsiteY2" fmla="*/ 0 h 1519600"/>
                <a:gd name="connsiteX3" fmla="*/ 3654270 w 3654270"/>
                <a:gd name="connsiteY3" fmla="*/ 253272 h 1519600"/>
                <a:gd name="connsiteX4" fmla="*/ 3654270 w 3654270"/>
                <a:gd name="connsiteY4" fmla="*/ 1266328 h 1519600"/>
                <a:gd name="connsiteX5" fmla="*/ 3400998 w 3654270"/>
                <a:gd name="connsiteY5" fmla="*/ 1519600 h 1519600"/>
                <a:gd name="connsiteX6" fmla="*/ 253272 w 3654270"/>
                <a:gd name="connsiteY6" fmla="*/ 1519600 h 1519600"/>
                <a:gd name="connsiteX7" fmla="*/ 0 w 3654270"/>
                <a:gd name="connsiteY7" fmla="*/ 1266328 h 1519600"/>
                <a:gd name="connsiteX8" fmla="*/ 0 w 3654270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654270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3400998" y="0"/>
                  </a:lnTo>
                  <a:cubicBezTo>
                    <a:pt x="3540876" y="0"/>
                    <a:pt x="3654270" y="113394"/>
                    <a:pt x="3654270" y="253272"/>
                  </a:cubicBezTo>
                  <a:lnTo>
                    <a:pt x="3654270" y="1266328"/>
                  </a:lnTo>
                  <a:cubicBezTo>
                    <a:pt x="3654270" y="1406206"/>
                    <a:pt x="3540876" y="1519600"/>
                    <a:pt x="3400998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7353344"/>
                <a:satOff val="-10228"/>
                <a:lumOff val="-3922"/>
                <a:alphaOff val="0"/>
              </a:schemeClr>
            </a:fillRef>
            <a:effectRef idx="0">
              <a:schemeClr val="accent5">
                <a:hueOff val="-7353344"/>
                <a:satOff val="-10228"/>
                <a:lumOff val="-3922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kern="1200" dirty="0" smtClean="0"/>
                <a:t>Improved LCSR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2000)  </a:t>
              </a:r>
              <a:endParaRPr lang="zh-CN" altLang="en-US" sz="2000" kern="1200" dirty="0">
                <a:solidFill>
                  <a:schemeClr val="tx1"/>
                </a:solidFill>
                <a:latin typeface="CMR9"/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793763" y="2362058"/>
            <a:ext cx="857798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err="1" smtClean="0">
                <a:solidFill>
                  <a:schemeClr val="bg1"/>
                </a:solidFill>
                <a:latin typeface="CMR10"/>
              </a:rPr>
              <a:t>I.Balitsky</a:t>
            </a:r>
            <a:r>
              <a:rPr lang="en-US" altLang="zh-CN" sz="2400" b="1" dirty="0" smtClean="0">
                <a:solidFill>
                  <a:schemeClr val="bg1"/>
                </a:solidFill>
                <a:latin typeface="CMR10"/>
              </a:rPr>
              <a:t> and </a:t>
            </a:r>
            <a:r>
              <a:rPr lang="en-US" altLang="zh-CN" sz="2400" b="1" dirty="0" err="1" smtClean="0">
                <a:solidFill>
                  <a:schemeClr val="bg1"/>
                </a:solidFill>
                <a:latin typeface="CMR10"/>
              </a:rPr>
              <a:t>V.M.Braun</a:t>
            </a:r>
            <a:r>
              <a:rPr lang="en-US" altLang="zh-CN" sz="2400" b="1" dirty="0" smtClean="0">
                <a:solidFill>
                  <a:schemeClr val="bg1"/>
                </a:solidFill>
                <a:latin typeface="CMR10"/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  <a:latin typeface="CMR10"/>
              </a:rPr>
              <a:t>and </a:t>
            </a:r>
            <a:r>
              <a:rPr lang="en-US" altLang="zh-CN" sz="2400" b="1" dirty="0" err="1" smtClean="0">
                <a:solidFill>
                  <a:schemeClr val="bg1"/>
                </a:solidFill>
                <a:latin typeface="CMR10"/>
              </a:rPr>
              <a:t>A.V.Kolesnichenko</a:t>
            </a:r>
            <a:r>
              <a:rPr lang="en-US" altLang="zh-CN" sz="2400" b="1" dirty="0">
                <a:solidFill>
                  <a:schemeClr val="bg1"/>
                </a:solidFill>
                <a:latin typeface="CMR10"/>
              </a:rPr>
              <a:t>, </a:t>
            </a:r>
          </a:p>
          <a:p>
            <a:r>
              <a:rPr lang="en-US" altLang="zh-CN" sz="2400" b="1" dirty="0">
                <a:solidFill>
                  <a:schemeClr val="bg1"/>
                </a:solidFill>
                <a:latin typeface="CMR10"/>
              </a:rPr>
              <a:t>“Radiative Decay </a:t>
            </a:r>
            <a:r>
              <a:rPr lang="en-US" altLang="zh-CN" sz="2400" b="1" dirty="0" smtClean="0">
                <a:solidFill>
                  <a:schemeClr val="bg1"/>
                </a:solidFill>
                <a:latin typeface="CMR10"/>
              </a:rPr>
              <a:t>        in </a:t>
            </a:r>
            <a:r>
              <a:rPr lang="en-US" altLang="zh-CN" sz="2400" b="1" dirty="0">
                <a:solidFill>
                  <a:schemeClr val="bg1"/>
                </a:solidFill>
                <a:latin typeface="CMR10"/>
              </a:rPr>
              <a:t>Quantum Chromodynamics,”</a:t>
            </a:r>
          </a:p>
          <a:p>
            <a:r>
              <a:rPr lang="en-US" altLang="zh-CN" sz="2400" b="1" dirty="0" smtClean="0">
                <a:solidFill>
                  <a:schemeClr val="bg1"/>
                </a:solidFill>
                <a:latin typeface="CMR10"/>
              </a:rPr>
              <a:t>Nucl.Phys.B312,509 </a:t>
            </a:r>
            <a:r>
              <a:rPr lang="en-US" altLang="zh-CN" sz="2400" b="1" dirty="0">
                <a:solidFill>
                  <a:schemeClr val="bg1"/>
                </a:solidFill>
                <a:latin typeface="CMR10"/>
              </a:rPr>
              <a:t>(1989).</a:t>
            </a:r>
            <a:endParaRPr lang="zh-CN" altLang="en-US" sz="2400" b="1" dirty="0">
              <a:solidFill>
                <a:schemeClr val="bg1"/>
              </a:solidFill>
              <a:latin typeface="CMR1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1070868" y="3697367"/>
                <a:ext cx="10407122" cy="2370037"/>
              </a:xfrm>
              <a:prstGeom prst="roundRect">
                <a:avLst>
                  <a:gd name="adj" fmla="val 6446"/>
                </a:avLst>
              </a:prstGeom>
              <a:solidFill>
                <a:srgbClr val="FFFFEF"/>
              </a:solidFill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50000"/>
                  </a:lnSpc>
                  <a:tabLst>
                    <a:tab pos="261938" algn="l"/>
                  </a:tabLst>
                </a:pPr>
                <a:r>
                  <a:rPr lang="en-US" altLang="zh-CN" sz="2800" b="1" dirty="0" smtClean="0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chemeClr val="accent2">
                        <a:lumMod val="40000"/>
                        <a:lumOff val="60000"/>
                      </a:schemeClr>
                    </a:solidFill>
                  </a:rPr>
                  <a:t>Differences </a:t>
                </a:r>
                <a:r>
                  <a:rPr lang="en-US" altLang="zh-CN" sz="2800" b="1" dirty="0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chemeClr val="accent2">
                        <a:lumMod val="40000"/>
                        <a:lumOff val="60000"/>
                      </a:schemeClr>
                    </a:solidFill>
                  </a:rPr>
                  <a:t>with SVZ sum rule</a:t>
                </a:r>
              </a:p>
              <a:p>
                <a:pPr>
                  <a:lnSpc>
                    <a:spcPct val="150000"/>
                  </a:lnSpc>
                  <a:tabLst>
                    <a:tab pos="261938" algn="l"/>
                  </a:tabLst>
                </a:pPr>
                <a:r>
                  <a:rPr lang="en-US" altLang="zh-CN" sz="1400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1.   The correlator is the matrix element between vacuum and hadronic final state: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〉"/>
                        <m:ctrlPr>
                          <a:rPr lang="zh-CN" altLang="en-US" sz="1400" i="1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400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</a:rPr>
                          <m:t>〈</m:t>
                        </m:r>
                        <m:r>
                          <a:rPr lang="zh-CN" altLang="en-US" sz="1400" i="1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altLang="zh-CN" sz="1400" i="1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400" i="1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sz="1400" i="1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1400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1400" i="1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zh-CN" altLang="en-US" sz="1400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zh-CN" altLang="en-US" sz="1400" i="1">
                                <a:solidFill>
                                  <a:srgbClr val="0051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400" i="1">
                                <a:solidFill>
                                  <a:srgbClr val="00518E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zh-CN" altLang="en-US" sz="1400">
                                <a:solidFill>
                                  <a:srgbClr val="00518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en-US" sz="1400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400" i="1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1400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zh-CN" altLang="en-US" sz="1400" i="1">
                                <a:solidFill>
                                  <a:srgbClr val="00518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400" i="1">
                                <a:solidFill>
                                  <a:srgbClr val="00518E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zh-CN" altLang="en-US" sz="1400">
                                <a:solidFill>
                                  <a:srgbClr val="00518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1400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</a:rPr>
                          <m:t>(0)}|0</m:t>
                        </m:r>
                      </m:e>
                    </m:d>
                  </m:oMath>
                </a14:m>
                <a:r>
                  <a:rPr lang="en-US" altLang="zh-CN" sz="1400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 </a:t>
                </a:r>
                <a:endParaRPr lang="en-US" altLang="zh-CN" sz="1400" dirty="0">
                  <a:solidFill>
                    <a:srgbClr val="00518E"/>
                  </a:solidFill>
                  <a:latin typeface="Cambria" panose="02040503050406030204" pitchFamily="18" charset="0"/>
                  <a:ea typeface="新宋体" panose="02010609030101010101" pitchFamily="49" charset="-122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tabLst>
                    <a:tab pos="261938" algn="l"/>
                  </a:tabLst>
                </a:pPr>
                <a:r>
                  <a:rPr lang="en-US" altLang="zh-CN" sz="1400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2. 	The OPE is around the light cone </a:t>
                </a:r>
                <a:r>
                  <a:rPr lang="en-US" altLang="zh-CN" sz="1400" i="1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x</a:t>
                </a:r>
                <a:r>
                  <a:rPr lang="en-US" altLang="zh-CN" sz="1400" baseline="30000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2</a:t>
                </a:r>
                <a:r>
                  <a:rPr lang="zh-CN" altLang="en-US" sz="1400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→</a:t>
                </a:r>
                <a:r>
                  <a:rPr lang="en-US" altLang="zh-CN" sz="1400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0 instead of </a:t>
                </a:r>
                <a:r>
                  <a:rPr lang="en-US" altLang="zh-CN" sz="1400" i="1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x</a:t>
                </a:r>
                <a:r>
                  <a:rPr lang="zh-CN" altLang="en-US" sz="1400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→</a:t>
                </a:r>
                <a:r>
                  <a:rPr lang="en-US" altLang="zh-CN" sz="1400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0</a:t>
                </a:r>
              </a:p>
              <a:p>
                <a:pPr marL="363538" indent="-363538">
                  <a:lnSpc>
                    <a:spcPct val="150000"/>
                  </a:lnSpc>
                  <a:tabLst>
                    <a:tab pos="261938" algn="l"/>
                  </a:tabLst>
                </a:pPr>
                <a:r>
                  <a:rPr lang="en-US" altLang="zh-CN" sz="1400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3. </a:t>
                </a:r>
                <a:r>
                  <a:rPr lang="en-US" altLang="zh-CN" sz="1400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	The </a:t>
                </a:r>
                <a:r>
                  <a:rPr lang="en-US" altLang="zh-CN" sz="1400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corresponding non-perturbative part are expressed as distribution </a:t>
                </a:r>
                <a:r>
                  <a:rPr lang="en-US" altLang="zh-CN" sz="1400" dirty="0" err="1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ampliutdes</a:t>
                </a:r>
                <a:r>
                  <a:rPr lang="en-US" altLang="zh-CN" sz="1400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 (DAs) </a:t>
                </a:r>
                <a:r>
                  <a:rPr lang="en-US" altLang="zh-CN" sz="1400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of hadrons instead of vacuum </a:t>
                </a:r>
                <a:r>
                  <a:rPr lang="en-US" altLang="zh-CN" sz="1400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condensate </a:t>
                </a:r>
              </a:p>
              <a:p>
                <a:pPr marL="174625" indent="-174625">
                  <a:lnSpc>
                    <a:spcPct val="150000"/>
                  </a:lnSpc>
                  <a:tabLst>
                    <a:tab pos="261938" algn="l"/>
                  </a:tabLst>
                </a:pPr>
                <a:r>
                  <a:rPr lang="en-US" altLang="zh-CN" sz="1400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4.  </a:t>
                </a:r>
                <a:r>
                  <a:rPr lang="en-US" altLang="zh-CN" sz="1400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  </a:t>
                </a:r>
                <a:r>
                  <a:rPr lang="en-US" altLang="zh-CN" sz="1400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The DAs can be expanded from its twist (the difference between  </a:t>
                </a:r>
                <a:r>
                  <a:rPr lang="en-US" altLang="zh-CN" sz="1400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dimension (l) and spin (s)  twist = |</a:t>
                </a:r>
                <a:r>
                  <a:rPr lang="en-US" altLang="zh-CN" sz="1400" i="1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l </a:t>
                </a:r>
                <a:r>
                  <a:rPr lang="en-US" altLang="zh-CN" sz="1400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– </a:t>
                </a:r>
                <a:r>
                  <a:rPr lang="en-US" altLang="zh-CN" sz="1400" i="1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s</a:t>
                </a:r>
                <a:r>
                  <a:rPr lang="en-US" altLang="zh-CN" sz="1400" dirty="0" smtClean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| )</a:t>
                </a:r>
                <a:endParaRPr lang="en-US" altLang="zh-CN" sz="1400" dirty="0">
                  <a:solidFill>
                    <a:srgbClr val="00518E"/>
                  </a:solidFill>
                  <a:latin typeface="Cambria" panose="02040503050406030204" pitchFamily="18" charset="0"/>
                  <a:ea typeface="新宋体" panose="02010609030101010101" pitchFamily="49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868" y="3697367"/>
                <a:ext cx="10407122" cy="2370037"/>
              </a:xfrm>
              <a:prstGeom prst="roundRect">
                <a:avLst>
                  <a:gd name="adj" fmla="val 6446"/>
                </a:avLst>
              </a:prstGeom>
              <a:blipFill rotWithShape="0">
                <a:blip r:embed="rId4"/>
                <a:stretch>
                  <a:fillRect b="-10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662542" y="2775688"/>
                <a:ext cx="1198212" cy="4003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zh-CN" alt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m:rPr>
                          <m:nor/>
                        </m:rPr>
                        <a:rPr lang="zh-CN" alt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    </m:t>
                      </m:r>
                      <m:r>
                        <a:rPr lang="zh-CN" alt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2542" y="2775688"/>
                <a:ext cx="1198212" cy="400366"/>
              </a:xfrm>
              <a:prstGeom prst="rect">
                <a:avLst/>
              </a:prstGeom>
              <a:blipFill rotWithShape="0">
                <a:blip r:embed="rId5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603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圆角矩形 22"/>
          <p:cNvSpPr/>
          <p:nvPr/>
        </p:nvSpPr>
        <p:spPr>
          <a:xfrm>
            <a:off x="625182" y="2258099"/>
            <a:ext cx="11299055" cy="4110649"/>
          </a:xfrm>
          <a:prstGeom prst="roundRect">
            <a:avLst>
              <a:gd name="adj" fmla="val 6383"/>
            </a:avLst>
          </a:prstGeom>
          <a:solidFill>
            <a:srgbClr val="43BB8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1074724" y="3699985"/>
                <a:ext cx="4769895" cy="2362673"/>
              </a:xfrm>
              <a:prstGeom prst="roundRect">
                <a:avLst>
                  <a:gd name="adj" fmla="val 6446"/>
                </a:avLst>
              </a:prstGeom>
              <a:solidFill>
                <a:srgbClr val="EBFFEB"/>
              </a:solidFill>
              <a:effectLst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b="1" dirty="0" smtClean="0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chemeClr val="accent2">
                        <a:lumMod val="40000"/>
                        <a:lumOff val="60000"/>
                      </a:schemeClr>
                    </a:solidFill>
                  </a:rPr>
                  <a:t>Application</a:t>
                </a:r>
                <a:endParaRPr lang="en-US" altLang="zh-CN" sz="2800" b="1" dirty="0" smtClean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latin typeface="Cambria" panose="02040503050406030204" pitchFamily="18" charset="0"/>
                  <a:ea typeface="新宋体" panose="02010609030101010101" pitchFamily="49" charset="-122"/>
                  <a:cs typeface="Arial" panose="020B0604020202020204" pitchFamily="34" charset="0"/>
                </a:endParaRPr>
              </a:p>
              <a:p>
                <a:r>
                  <a:rPr lang="en-US" altLang="zh-CN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CKM matrix element 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518E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Arial" panose="020B0604020202020204" pitchFamily="34" charset="0"/>
                      </a:rPr>
                      <m:t>|</m:t>
                    </m:r>
                    <m:sSub>
                      <m:sSubPr>
                        <m:ctrlPr>
                          <a:rPr lang="zh-CN" altLang="zh-CN" i="1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altLang="zh-CN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  <m:t>𝑢𝑏</m:t>
                        </m:r>
                      </m:sub>
                    </m:sSub>
                    <m:r>
                      <a:rPr lang="en-US" altLang="zh-CN">
                        <a:solidFill>
                          <a:srgbClr val="00518E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Arial" panose="020B0604020202020204" pitchFamily="34" charset="0"/>
                      </a:rPr>
                      <m:t>|</m:t>
                    </m:r>
                  </m:oMath>
                </a14:m>
                <a:r>
                  <a:rPr lang="en-US" altLang="zh-CN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518E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Arial" panose="020B0604020202020204" pitchFamily="34" charset="0"/>
                      </a:rPr>
                      <m:t>|</m:t>
                    </m:r>
                    <m:sSub>
                      <m:sSubPr>
                        <m:ctrlPr>
                          <a:rPr lang="zh-CN" altLang="zh-CN" i="1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altLang="zh-CN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  <m:t>𝑐𝑏</m:t>
                        </m:r>
                      </m:sub>
                    </m:sSub>
                    <m:r>
                      <a:rPr lang="en-US" altLang="zh-CN">
                        <a:solidFill>
                          <a:srgbClr val="00518E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Arial" panose="020B0604020202020204" pitchFamily="34" charset="0"/>
                      </a:rPr>
                      <m:t>|</m:t>
                    </m:r>
                  </m:oMath>
                </a14:m>
                <a:endParaRPr lang="en-US" altLang="zh-CN" dirty="0">
                  <a:solidFill>
                    <a:srgbClr val="00518E"/>
                  </a:solidFill>
                  <a:latin typeface="Cambria" panose="02040503050406030204" pitchFamily="18" charset="0"/>
                  <a:ea typeface="新宋体" panose="02010609030101010101" pitchFamily="49" charset="-122"/>
                  <a:cs typeface="Arial" panose="020B0604020202020204" pitchFamily="34" charset="0"/>
                </a:endParaRPr>
              </a:p>
              <a:p>
                <a:r>
                  <a:rPr lang="en-US" altLang="zh-CN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Differential decay branching ratio</a:t>
                </a:r>
              </a:p>
              <a:p>
                <a:r>
                  <a:rPr lang="en-US" altLang="zh-CN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Decay wid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solidFill>
                          <a:srgbClr val="00518E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Arial" panose="020B0604020202020204" pitchFamily="34" charset="0"/>
                      </a:rPr>
                      <m:t>Γ</m:t>
                    </m:r>
                    <m:r>
                      <a:rPr lang="en-US" altLang="zh-CN">
                        <a:solidFill>
                          <a:srgbClr val="00518E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and differential with 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518E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Arial" panose="020B0604020202020204" pitchFamily="34" charset="0"/>
                      </a:rPr>
                      <m:t>𝑑</m:t>
                    </m:r>
                    <m:r>
                      <m:rPr>
                        <m:sty m:val="p"/>
                      </m:rPr>
                      <a:rPr lang="en-US" altLang="zh-CN">
                        <a:solidFill>
                          <a:srgbClr val="00518E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Arial" panose="020B0604020202020204" pitchFamily="34" charset="0"/>
                      </a:rPr>
                      <m:t>Γ</m:t>
                    </m:r>
                    <m:r>
                      <a:rPr lang="en-US" altLang="zh-CN">
                        <a:solidFill>
                          <a:srgbClr val="00518E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Arial" panose="020B0604020202020204" pitchFamily="34" charset="0"/>
                      </a:rPr>
                      <m:t>/</m:t>
                    </m:r>
                    <m:r>
                      <a:rPr lang="en-US" altLang="zh-CN">
                        <a:solidFill>
                          <a:srgbClr val="00518E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Arial" panose="020B0604020202020204" pitchFamily="34" charset="0"/>
                      </a:rPr>
                      <m:t>𝑑</m:t>
                    </m:r>
                    <m:sSup>
                      <m:sSupPr>
                        <m:ctrlPr>
                          <a:rPr lang="zh-CN" altLang="zh-CN" i="1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  <m:t>𝑞</m:t>
                        </m:r>
                      </m:e>
                      <m:sup>
                        <m:r>
                          <a:rPr lang="en-US" altLang="zh-CN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>
                  <a:solidFill>
                    <a:srgbClr val="00518E"/>
                  </a:solidFill>
                  <a:latin typeface="Cambria" panose="02040503050406030204" pitchFamily="18" charset="0"/>
                  <a:ea typeface="新宋体" panose="02010609030101010101" pitchFamily="49" charset="-122"/>
                  <a:cs typeface="Arial" panose="020B0604020202020204" pitchFamily="34" charset="0"/>
                </a:endParaRPr>
              </a:p>
              <a:p>
                <a:r>
                  <a:rPr lang="en-US" altLang="zh-CN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Asymmetry of  semi-</a:t>
                </a:r>
                <a:r>
                  <a:rPr lang="en-US" altLang="zh-CN" dirty="0" err="1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leptonic</a:t>
                </a:r>
                <a:r>
                  <a:rPr lang="en-US" altLang="zh-CN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518E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Arial" panose="020B0604020202020204" pitchFamily="34" charset="0"/>
                      </a:rPr>
                      <m:t>𝐵</m:t>
                    </m:r>
                    <m:r>
                      <a:rPr lang="en-US" altLang="zh-CN">
                        <a:solidFill>
                          <a:srgbClr val="00518E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Arial" panose="020B0604020202020204" pitchFamily="34" charset="0"/>
                      </a:rPr>
                      <m:t>→</m:t>
                    </m:r>
                    <m:sSup>
                      <m:sSupPr>
                        <m:ctrlPr>
                          <a:rPr lang="zh-CN" altLang="zh-CN" i="1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  <m:t>𝐾</m:t>
                        </m:r>
                      </m:e>
                      <m:sup>
                        <m:r>
                          <a:rPr lang="en-US" altLang="zh-CN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zh-CN" altLang="zh-CN" i="1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  <m:t>𝜇</m:t>
                        </m:r>
                      </m:e>
                      <m:sup>
                        <m:r>
                          <a:rPr lang="en-US" altLang="zh-CN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zh-CN" altLang="zh-CN" i="1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  <m:t>𝜇</m:t>
                        </m:r>
                      </m:e>
                      <m:sup>
                        <m:r>
                          <a:rPr lang="en-US" altLang="zh-CN">
                            <a:solidFill>
                              <a:srgbClr val="00518E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  <a:cs typeface="Arial" panose="020B0604020202020204" pitchFamily="34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altLang="zh-CN" dirty="0">
                  <a:solidFill>
                    <a:srgbClr val="00518E"/>
                  </a:solidFill>
                  <a:latin typeface="Cambria" panose="02040503050406030204" pitchFamily="18" charset="0"/>
                  <a:ea typeface="新宋体" panose="02010609030101010101" pitchFamily="49" charset="-122"/>
                  <a:cs typeface="Arial" panose="020B0604020202020204" pitchFamily="34" charset="0"/>
                </a:endParaRPr>
              </a:p>
              <a:p>
                <a:r>
                  <a:rPr lang="en-US" altLang="zh-CN" dirty="0">
                    <a:solidFill>
                      <a:srgbClr val="00518E"/>
                    </a:solidFill>
                    <a:latin typeface="Cambria" panose="02040503050406030204" pitchFamily="18" charset="0"/>
                    <a:ea typeface="新宋体" panose="02010609030101010101" pitchFamily="49" charset="-122"/>
                    <a:cs typeface="Arial" panose="020B0604020202020204" pitchFamily="34" charset="0"/>
                  </a:rPr>
                  <a:t>…</a:t>
                </a:r>
                <a:endParaRPr lang="zh-CN" altLang="zh-CN" dirty="0">
                  <a:solidFill>
                    <a:srgbClr val="00518E"/>
                  </a:solidFill>
                  <a:latin typeface="Cambria" panose="02040503050406030204" pitchFamily="18" charset="0"/>
                  <a:ea typeface="新宋体" panose="02010609030101010101" pitchFamily="49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724" y="3699985"/>
                <a:ext cx="4769895" cy="2362673"/>
              </a:xfrm>
              <a:prstGeom prst="roundRect">
                <a:avLst>
                  <a:gd name="adj" fmla="val 6446"/>
                </a:avLst>
              </a:prstGeom>
              <a:blipFill rotWithShape="0">
                <a:blip r:embed="rId3"/>
                <a:stretch>
                  <a:fillRect l="-128"/>
                </a:stretch>
              </a:blipFill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/>
          <p:cNvSpPr txBox="1"/>
          <p:nvPr/>
        </p:nvSpPr>
        <p:spPr>
          <a:xfrm>
            <a:off x="6095999" y="3716871"/>
            <a:ext cx="5385847" cy="2345787"/>
          </a:xfrm>
          <a:prstGeom prst="roundRect">
            <a:avLst>
              <a:gd name="adj" fmla="val 6446"/>
            </a:avLst>
          </a:prstGeom>
          <a:solidFill>
            <a:srgbClr val="EBFFEB"/>
          </a:solidFill>
          <a:effectLst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Problem</a:t>
            </a:r>
            <a:endParaRPr lang="en-US" altLang="zh-CN" sz="1400" dirty="0">
              <a:solidFill>
                <a:srgbClr val="00518E"/>
              </a:solidFill>
              <a:latin typeface="+mj-lt"/>
              <a:ea typeface="新宋体" panose="02010609030101010101" pitchFamily="49" charset="-122"/>
              <a:cs typeface="Arial" panose="020B0604020202020204" pitchFamily="34" charset="0"/>
            </a:endParaRPr>
          </a:p>
          <a:p>
            <a:r>
              <a:rPr lang="en-US" altLang="zh-CN" dirty="0">
                <a:solidFill>
                  <a:srgbClr val="00518E"/>
                </a:solidFill>
                <a:latin typeface="Cambria" panose="02040503050406030204" pitchFamily="18" charset="0"/>
                <a:ea typeface="新宋体" panose="02010609030101010101" pitchFamily="49" charset="-122"/>
                <a:cs typeface="Arial" panose="020B0604020202020204" pitchFamily="34" charset="0"/>
              </a:rPr>
              <a:t>Contain all twist contributions DA</a:t>
            </a:r>
          </a:p>
          <a:p>
            <a:r>
              <a:rPr lang="en-US" altLang="zh-CN" dirty="0">
                <a:solidFill>
                  <a:srgbClr val="00518E"/>
                </a:solidFill>
                <a:latin typeface="Cambria" panose="02040503050406030204" pitchFamily="18" charset="0"/>
                <a:ea typeface="新宋体" panose="02010609030101010101" pitchFamily="49" charset="-122"/>
                <a:cs typeface="Arial" panose="020B0604020202020204" pitchFamily="34" charset="0"/>
              </a:rPr>
              <a:t>Large uncertainty from high twist DA</a:t>
            </a:r>
          </a:p>
          <a:p>
            <a:r>
              <a:rPr lang="en-US" altLang="zh-CN" dirty="0">
                <a:solidFill>
                  <a:srgbClr val="00518E"/>
                </a:solidFill>
                <a:latin typeface="Cambria" panose="02040503050406030204" pitchFamily="18" charset="0"/>
                <a:ea typeface="新宋体" panose="02010609030101010101" pitchFamily="49" charset="-122"/>
                <a:cs typeface="Arial" panose="020B0604020202020204" pitchFamily="34" charset="0"/>
              </a:rPr>
              <a:t>Mixture of different twist DA</a:t>
            </a:r>
          </a:p>
          <a:p>
            <a:r>
              <a:rPr lang="en-US" altLang="zh-CN" dirty="0">
                <a:solidFill>
                  <a:srgbClr val="00518E"/>
                </a:solidFill>
                <a:latin typeface="Cambria" panose="02040503050406030204" pitchFamily="18" charset="0"/>
                <a:ea typeface="新宋体" panose="02010609030101010101" pitchFamily="49" charset="-122"/>
                <a:cs typeface="Arial" panose="020B0604020202020204" pitchFamily="34" charset="0"/>
              </a:rPr>
              <a:t>…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8" name="直接连接符 7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just">
              <a:buClr>
                <a:schemeClr val="tx1"/>
              </a:buClr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sum rule</a:t>
            </a:r>
          </a:p>
        </p:txBody>
      </p:sp>
      <p:sp>
        <p:nvSpPr>
          <p:cNvPr id="43" name="右箭头 42"/>
          <p:cNvSpPr/>
          <p:nvPr/>
        </p:nvSpPr>
        <p:spPr>
          <a:xfrm rot="5400000">
            <a:off x="4803361" y="1776534"/>
            <a:ext cx="540959" cy="373670"/>
          </a:xfrm>
          <a:prstGeom prst="rightArrow">
            <a:avLst/>
          </a:prstGeom>
          <a:solidFill>
            <a:srgbClr val="57D9B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604341" y="697584"/>
            <a:ext cx="10983318" cy="1119433"/>
            <a:chOff x="604341" y="2894026"/>
            <a:chExt cx="10983318" cy="1119433"/>
          </a:xfrm>
        </p:grpSpPr>
        <p:sp>
          <p:nvSpPr>
            <p:cNvPr id="53" name="右箭头 52"/>
            <p:cNvSpPr/>
            <p:nvPr/>
          </p:nvSpPr>
          <p:spPr>
            <a:xfrm>
              <a:off x="1487341" y="2894026"/>
              <a:ext cx="10100318" cy="1119433"/>
            </a:xfrm>
            <a:prstGeom prst="rightArrow">
              <a:avLst>
                <a:gd name="adj1" fmla="val 50000"/>
                <a:gd name="adj2" fmla="val 97475"/>
              </a:avLst>
            </a:prstGeom>
          </p:spPr>
          <p:style>
            <a:lnRef idx="0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4" name="任意多边形 53"/>
            <p:cNvSpPr/>
            <p:nvPr/>
          </p:nvSpPr>
          <p:spPr>
            <a:xfrm>
              <a:off x="604341" y="3040378"/>
              <a:ext cx="2621314" cy="826730"/>
            </a:xfrm>
            <a:custGeom>
              <a:avLst/>
              <a:gdLst>
                <a:gd name="connsiteX0" fmla="*/ 0 w 2621314"/>
                <a:gd name="connsiteY0" fmla="*/ 253272 h 1519600"/>
                <a:gd name="connsiteX1" fmla="*/ 253272 w 2621314"/>
                <a:gd name="connsiteY1" fmla="*/ 0 h 1519600"/>
                <a:gd name="connsiteX2" fmla="*/ 2368042 w 2621314"/>
                <a:gd name="connsiteY2" fmla="*/ 0 h 1519600"/>
                <a:gd name="connsiteX3" fmla="*/ 2621314 w 2621314"/>
                <a:gd name="connsiteY3" fmla="*/ 253272 h 1519600"/>
                <a:gd name="connsiteX4" fmla="*/ 2621314 w 2621314"/>
                <a:gd name="connsiteY4" fmla="*/ 1266328 h 1519600"/>
                <a:gd name="connsiteX5" fmla="*/ 2368042 w 2621314"/>
                <a:gd name="connsiteY5" fmla="*/ 1519600 h 1519600"/>
                <a:gd name="connsiteX6" fmla="*/ 253272 w 2621314"/>
                <a:gd name="connsiteY6" fmla="*/ 1519600 h 1519600"/>
                <a:gd name="connsiteX7" fmla="*/ 0 w 2621314"/>
                <a:gd name="connsiteY7" fmla="*/ 1266328 h 1519600"/>
                <a:gd name="connsiteX8" fmla="*/ 0 w 2621314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21314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2368042" y="0"/>
                  </a:lnTo>
                  <a:cubicBezTo>
                    <a:pt x="2507920" y="0"/>
                    <a:pt x="2621314" y="113394"/>
                    <a:pt x="2621314" y="253272"/>
                  </a:cubicBezTo>
                  <a:lnTo>
                    <a:pt x="2621314" y="1266328"/>
                  </a:lnTo>
                  <a:cubicBezTo>
                    <a:pt x="2621314" y="1406206"/>
                    <a:pt x="2507920" y="1519600"/>
                    <a:pt x="2368042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dirty="0"/>
                <a:t>SVZ-SR 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1979)</a:t>
              </a:r>
              <a:endParaRPr lang="zh-CN" altLang="en-US" sz="2000" kern="1200" dirty="0">
                <a:solidFill>
                  <a:schemeClr val="tx1"/>
                </a:solidFill>
              </a:endParaRPr>
            </a:p>
          </p:txBody>
        </p:sp>
        <p:sp>
          <p:nvSpPr>
            <p:cNvPr id="55" name="任意多边形 54"/>
            <p:cNvSpPr/>
            <p:nvPr/>
          </p:nvSpPr>
          <p:spPr>
            <a:xfrm>
              <a:off x="3662542" y="3040378"/>
              <a:ext cx="2621314" cy="826730"/>
            </a:xfrm>
            <a:custGeom>
              <a:avLst/>
              <a:gdLst>
                <a:gd name="connsiteX0" fmla="*/ 0 w 2621314"/>
                <a:gd name="connsiteY0" fmla="*/ 253272 h 1519600"/>
                <a:gd name="connsiteX1" fmla="*/ 253272 w 2621314"/>
                <a:gd name="connsiteY1" fmla="*/ 0 h 1519600"/>
                <a:gd name="connsiteX2" fmla="*/ 2368042 w 2621314"/>
                <a:gd name="connsiteY2" fmla="*/ 0 h 1519600"/>
                <a:gd name="connsiteX3" fmla="*/ 2621314 w 2621314"/>
                <a:gd name="connsiteY3" fmla="*/ 253272 h 1519600"/>
                <a:gd name="connsiteX4" fmla="*/ 2621314 w 2621314"/>
                <a:gd name="connsiteY4" fmla="*/ 1266328 h 1519600"/>
                <a:gd name="connsiteX5" fmla="*/ 2368042 w 2621314"/>
                <a:gd name="connsiteY5" fmla="*/ 1519600 h 1519600"/>
                <a:gd name="connsiteX6" fmla="*/ 253272 w 2621314"/>
                <a:gd name="connsiteY6" fmla="*/ 1519600 h 1519600"/>
                <a:gd name="connsiteX7" fmla="*/ 0 w 2621314"/>
                <a:gd name="connsiteY7" fmla="*/ 1266328 h 1519600"/>
                <a:gd name="connsiteX8" fmla="*/ 0 w 2621314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21314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2368042" y="0"/>
                  </a:lnTo>
                  <a:cubicBezTo>
                    <a:pt x="2507920" y="0"/>
                    <a:pt x="2621314" y="113394"/>
                    <a:pt x="2621314" y="253272"/>
                  </a:cubicBezTo>
                  <a:lnTo>
                    <a:pt x="2621314" y="1266328"/>
                  </a:lnTo>
                  <a:cubicBezTo>
                    <a:pt x="2621314" y="1406206"/>
                    <a:pt x="2507920" y="1519600"/>
                    <a:pt x="2368042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676672"/>
                <a:satOff val="-5114"/>
                <a:lumOff val="-1961"/>
                <a:alphaOff val="0"/>
              </a:schemeClr>
            </a:fillRef>
            <a:effectRef idx="0">
              <a:schemeClr val="accent5">
                <a:hueOff val="-3676672"/>
                <a:satOff val="-5114"/>
                <a:lumOff val="-1961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kern="1200" dirty="0" smtClean="0"/>
                <a:t>LCSR 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1989)</a:t>
              </a:r>
              <a:endParaRPr lang="zh-CN" altLang="en-US" sz="2000" kern="1200" dirty="0">
                <a:solidFill>
                  <a:schemeClr val="tx1"/>
                </a:solidFill>
                <a:latin typeface="CMR9"/>
              </a:endParaRPr>
            </a:p>
          </p:txBody>
        </p:sp>
        <p:sp>
          <p:nvSpPr>
            <p:cNvPr id="56" name="任意多边形 55"/>
            <p:cNvSpPr/>
            <p:nvPr/>
          </p:nvSpPr>
          <p:spPr>
            <a:xfrm>
              <a:off x="6724708" y="3040378"/>
              <a:ext cx="3654270" cy="826730"/>
            </a:xfrm>
            <a:custGeom>
              <a:avLst/>
              <a:gdLst>
                <a:gd name="connsiteX0" fmla="*/ 0 w 3654270"/>
                <a:gd name="connsiteY0" fmla="*/ 253272 h 1519600"/>
                <a:gd name="connsiteX1" fmla="*/ 253272 w 3654270"/>
                <a:gd name="connsiteY1" fmla="*/ 0 h 1519600"/>
                <a:gd name="connsiteX2" fmla="*/ 3400998 w 3654270"/>
                <a:gd name="connsiteY2" fmla="*/ 0 h 1519600"/>
                <a:gd name="connsiteX3" fmla="*/ 3654270 w 3654270"/>
                <a:gd name="connsiteY3" fmla="*/ 253272 h 1519600"/>
                <a:gd name="connsiteX4" fmla="*/ 3654270 w 3654270"/>
                <a:gd name="connsiteY4" fmla="*/ 1266328 h 1519600"/>
                <a:gd name="connsiteX5" fmla="*/ 3400998 w 3654270"/>
                <a:gd name="connsiteY5" fmla="*/ 1519600 h 1519600"/>
                <a:gd name="connsiteX6" fmla="*/ 253272 w 3654270"/>
                <a:gd name="connsiteY6" fmla="*/ 1519600 h 1519600"/>
                <a:gd name="connsiteX7" fmla="*/ 0 w 3654270"/>
                <a:gd name="connsiteY7" fmla="*/ 1266328 h 1519600"/>
                <a:gd name="connsiteX8" fmla="*/ 0 w 3654270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654270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3400998" y="0"/>
                  </a:lnTo>
                  <a:cubicBezTo>
                    <a:pt x="3540876" y="0"/>
                    <a:pt x="3654270" y="113394"/>
                    <a:pt x="3654270" y="253272"/>
                  </a:cubicBezTo>
                  <a:lnTo>
                    <a:pt x="3654270" y="1266328"/>
                  </a:lnTo>
                  <a:cubicBezTo>
                    <a:pt x="3654270" y="1406206"/>
                    <a:pt x="3540876" y="1519600"/>
                    <a:pt x="3400998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7353344"/>
                <a:satOff val="-10228"/>
                <a:lumOff val="-3922"/>
                <a:alphaOff val="0"/>
              </a:schemeClr>
            </a:fillRef>
            <a:effectRef idx="0">
              <a:schemeClr val="accent5">
                <a:hueOff val="-7353344"/>
                <a:satOff val="-10228"/>
                <a:lumOff val="-3922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kern="1200" dirty="0" smtClean="0"/>
                <a:t>Improved LCSR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2000)  </a:t>
              </a:r>
              <a:endParaRPr lang="zh-CN" altLang="en-US" sz="2000" kern="1200" dirty="0">
                <a:solidFill>
                  <a:schemeClr val="tx1"/>
                </a:solidFill>
                <a:latin typeface="CMR9"/>
              </a:endParaRPr>
            </a:p>
          </p:txBody>
        </p:sp>
      </p:grpSp>
      <p:sp>
        <p:nvSpPr>
          <p:cNvPr id="18" name="矩形 17"/>
          <p:cNvSpPr/>
          <p:nvPr/>
        </p:nvSpPr>
        <p:spPr>
          <a:xfrm>
            <a:off x="980078" y="2427906"/>
            <a:ext cx="95852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err="1" smtClean="0">
                <a:solidFill>
                  <a:schemeClr val="bg1"/>
                </a:solidFill>
                <a:latin typeface="CMR10"/>
              </a:rPr>
              <a:t>I.Balitsky</a:t>
            </a:r>
            <a:r>
              <a:rPr lang="en-US" altLang="zh-CN" sz="2400" b="1" dirty="0" smtClean="0">
                <a:solidFill>
                  <a:schemeClr val="bg1"/>
                </a:solidFill>
                <a:latin typeface="CMR10"/>
              </a:rPr>
              <a:t> and </a:t>
            </a:r>
            <a:r>
              <a:rPr lang="en-US" altLang="zh-CN" sz="2400" b="1" dirty="0" err="1" smtClean="0">
                <a:solidFill>
                  <a:schemeClr val="bg1"/>
                </a:solidFill>
                <a:latin typeface="CMR10"/>
              </a:rPr>
              <a:t>V.M.Braun</a:t>
            </a:r>
            <a:r>
              <a:rPr lang="en-US" altLang="zh-CN" sz="2400" b="1" dirty="0" smtClean="0">
                <a:solidFill>
                  <a:schemeClr val="bg1"/>
                </a:solidFill>
                <a:latin typeface="CMR10"/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  <a:latin typeface="CMR10"/>
              </a:rPr>
              <a:t>and </a:t>
            </a:r>
            <a:r>
              <a:rPr lang="en-US" altLang="zh-CN" sz="2400" b="1" dirty="0" err="1" smtClean="0">
                <a:solidFill>
                  <a:schemeClr val="bg1"/>
                </a:solidFill>
                <a:latin typeface="CMR10"/>
              </a:rPr>
              <a:t>A.V.Kolesnichenko</a:t>
            </a:r>
            <a:r>
              <a:rPr lang="en-US" altLang="zh-CN" sz="2400" b="1" dirty="0">
                <a:solidFill>
                  <a:schemeClr val="bg1"/>
                </a:solidFill>
                <a:latin typeface="CMR10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err="1" smtClean="0">
                <a:solidFill>
                  <a:schemeClr val="bg1"/>
                </a:solidFill>
                <a:latin typeface="CMR10"/>
              </a:rPr>
              <a:t>Nucl.Phys.B</a:t>
            </a:r>
            <a:r>
              <a:rPr lang="en-US" altLang="zh-CN" sz="2400" b="1" dirty="0" smtClean="0">
                <a:solidFill>
                  <a:schemeClr val="bg1"/>
                </a:solidFill>
                <a:latin typeface="CMR10"/>
              </a:rPr>
              <a:t> 312,509 </a:t>
            </a:r>
            <a:r>
              <a:rPr lang="en-US" altLang="zh-CN" sz="2400" b="1" dirty="0">
                <a:solidFill>
                  <a:schemeClr val="bg1"/>
                </a:solidFill>
                <a:latin typeface="CMR10"/>
              </a:rPr>
              <a:t>(1989).</a:t>
            </a:r>
            <a:endParaRPr lang="zh-CN" altLang="en-US" sz="2400" b="1" dirty="0">
              <a:solidFill>
                <a:schemeClr val="bg1"/>
              </a:solidFill>
              <a:latin typeface="CMR10"/>
            </a:endParaRPr>
          </a:p>
        </p:txBody>
      </p:sp>
    </p:spTree>
    <p:extLst>
      <p:ext uri="{BB962C8B-B14F-4D97-AF65-F5344CB8AC3E}">
        <p14:creationId xmlns:p14="http://schemas.microsoft.com/office/powerpoint/2010/main" val="3675668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圆角矩形 22"/>
          <p:cNvSpPr/>
          <p:nvPr/>
        </p:nvSpPr>
        <p:spPr>
          <a:xfrm>
            <a:off x="625182" y="2258099"/>
            <a:ext cx="11299055" cy="4110649"/>
          </a:xfrm>
          <a:prstGeom prst="roundRect">
            <a:avLst>
              <a:gd name="adj" fmla="val 6383"/>
            </a:avLst>
          </a:prstGeom>
          <a:solidFill>
            <a:srgbClr val="70AD4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8" name="直接连接符 7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just">
              <a:buClr>
                <a:schemeClr val="tx1"/>
              </a:buClr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sum rule</a:t>
            </a:r>
          </a:p>
        </p:txBody>
      </p:sp>
      <p:sp>
        <p:nvSpPr>
          <p:cNvPr id="43" name="右箭头 42"/>
          <p:cNvSpPr/>
          <p:nvPr/>
        </p:nvSpPr>
        <p:spPr>
          <a:xfrm rot="5400000">
            <a:off x="8281364" y="1776534"/>
            <a:ext cx="540959" cy="373670"/>
          </a:xfrm>
          <a:prstGeom prst="rightArrow">
            <a:avLst/>
          </a:prstGeom>
          <a:solidFill>
            <a:srgbClr val="10D25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604341" y="697584"/>
            <a:ext cx="10983318" cy="1119433"/>
            <a:chOff x="604341" y="2894026"/>
            <a:chExt cx="10983318" cy="1119433"/>
          </a:xfrm>
        </p:grpSpPr>
        <p:sp>
          <p:nvSpPr>
            <p:cNvPr id="53" name="右箭头 52"/>
            <p:cNvSpPr/>
            <p:nvPr/>
          </p:nvSpPr>
          <p:spPr>
            <a:xfrm>
              <a:off x="1487341" y="2894026"/>
              <a:ext cx="10100318" cy="1119433"/>
            </a:xfrm>
            <a:prstGeom prst="rightArrow">
              <a:avLst>
                <a:gd name="adj1" fmla="val 50000"/>
                <a:gd name="adj2" fmla="val 97475"/>
              </a:avLst>
            </a:prstGeom>
          </p:spPr>
          <p:style>
            <a:lnRef idx="0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4" name="任意多边形 53"/>
            <p:cNvSpPr/>
            <p:nvPr/>
          </p:nvSpPr>
          <p:spPr>
            <a:xfrm>
              <a:off x="604341" y="3040378"/>
              <a:ext cx="2621314" cy="826730"/>
            </a:xfrm>
            <a:custGeom>
              <a:avLst/>
              <a:gdLst>
                <a:gd name="connsiteX0" fmla="*/ 0 w 2621314"/>
                <a:gd name="connsiteY0" fmla="*/ 253272 h 1519600"/>
                <a:gd name="connsiteX1" fmla="*/ 253272 w 2621314"/>
                <a:gd name="connsiteY1" fmla="*/ 0 h 1519600"/>
                <a:gd name="connsiteX2" fmla="*/ 2368042 w 2621314"/>
                <a:gd name="connsiteY2" fmla="*/ 0 h 1519600"/>
                <a:gd name="connsiteX3" fmla="*/ 2621314 w 2621314"/>
                <a:gd name="connsiteY3" fmla="*/ 253272 h 1519600"/>
                <a:gd name="connsiteX4" fmla="*/ 2621314 w 2621314"/>
                <a:gd name="connsiteY4" fmla="*/ 1266328 h 1519600"/>
                <a:gd name="connsiteX5" fmla="*/ 2368042 w 2621314"/>
                <a:gd name="connsiteY5" fmla="*/ 1519600 h 1519600"/>
                <a:gd name="connsiteX6" fmla="*/ 253272 w 2621314"/>
                <a:gd name="connsiteY6" fmla="*/ 1519600 h 1519600"/>
                <a:gd name="connsiteX7" fmla="*/ 0 w 2621314"/>
                <a:gd name="connsiteY7" fmla="*/ 1266328 h 1519600"/>
                <a:gd name="connsiteX8" fmla="*/ 0 w 2621314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21314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2368042" y="0"/>
                  </a:lnTo>
                  <a:cubicBezTo>
                    <a:pt x="2507920" y="0"/>
                    <a:pt x="2621314" y="113394"/>
                    <a:pt x="2621314" y="253272"/>
                  </a:cubicBezTo>
                  <a:lnTo>
                    <a:pt x="2621314" y="1266328"/>
                  </a:lnTo>
                  <a:cubicBezTo>
                    <a:pt x="2621314" y="1406206"/>
                    <a:pt x="2507920" y="1519600"/>
                    <a:pt x="2368042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dirty="0"/>
                <a:t>SVZ-SR 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1979)</a:t>
              </a:r>
              <a:endParaRPr lang="zh-CN" altLang="en-US" sz="2000" kern="1200" dirty="0">
                <a:solidFill>
                  <a:schemeClr val="tx1"/>
                </a:solidFill>
              </a:endParaRPr>
            </a:p>
          </p:txBody>
        </p:sp>
        <p:sp>
          <p:nvSpPr>
            <p:cNvPr id="55" name="任意多边形 54"/>
            <p:cNvSpPr/>
            <p:nvPr/>
          </p:nvSpPr>
          <p:spPr>
            <a:xfrm>
              <a:off x="3662542" y="3040378"/>
              <a:ext cx="2621314" cy="826730"/>
            </a:xfrm>
            <a:custGeom>
              <a:avLst/>
              <a:gdLst>
                <a:gd name="connsiteX0" fmla="*/ 0 w 2621314"/>
                <a:gd name="connsiteY0" fmla="*/ 253272 h 1519600"/>
                <a:gd name="connsiteX1" fmla="*/ 253272 w 2621314"/>
                <a:gd name="connsiteY1" fmla="*/ 0 h 1519600"/>
                <a:gd name="connsiteX2" fmla="*/ 2368042 w 2621314"/>
                <a:gd name="connsiteY2" fmla="*/ 0 h 1519600"/>
                <a:gd name="connsiteX3" fmla="*/ 2621314 w 2621314"/>
                <a:gd name="connsiteY3" fmla="*/ 253272 h 1519600"/>
                <a:gd name="connsiteX4" fmla="*/ 2621314 w 2621314"/>
                <a:gd name="connsiteY4" fmla="*/ 1266328 h 1519600"/>
                <a:gd name="connsiteX5" fmla="*/ 2368042 w 2621314"/>
                <a:gd name="connsiteY5" fmla="*/ 1519600 h 1519600"/>
                <a:gd name="connsiteX6" fmla="*/ 253272 w 2621314"/>
                <a:gd name="connsiteY6" fmla="*/ 1519600 h 1519600"/>
                <a:gd name="connsiteX7" fmla="*/ 0 w 2621314"/>
                <a:gd name="connsiteY7" fmla="*/ 1266328 h 1519600"/>
                <a:gd name="connsiteX8" fmla="*/ 0 w 2621314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21314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2368042" y="0"/>
                  </a:lnTo>
                  <a:cubicBezTo>
                    <a:pt x="2507920" y="0"/>
                    <a:pt x="2621314" y="113394"/>
                    <a:pt x="2621314" y="253272"/>
                  </a:cubicBezTo>
                  <a:lnTo>
                    <a:pt x="2621314" y="1266328"/>
                  </a:lnTo>
                  <a:cubicBezTo>
                    <a:pt x="2621314" y="1406206"/>
                    <a:pt x="2507920" y="1519600"/>
                    <a:pt x="2368042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676672"/>
                <a:satOff val="-5114"/>
                <a:lumOff val="-1961"/>
                <a:alphaOff val="0"/>
              </a:schemeClr>
            </a:fillRef>
            <a:effectRef idx="0">
              <a:schemeClr val="accent5">
                <a:hueOff val="-3676672"/>
                <a:satOff val="-5114"/>
                <a:lumOff val="-1961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kern="1200" dirty="0" smtClean="0"/>
                <a:t>LCSR 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1989)</a:t>
              </a:r>
              <a:endParaRPr lang="zh-CN" altLang="en-US" sz="2000" kern="1200" dirty="0">
                <a:solidFill>
                  <a:schemeClr val="tx1"/>
                </a:solidFill>
                <a:latin typeface="CMR9"/>
              </a:endParaRPr>
            </a:p>
          </p:txBody>
        </p:sp>
        <p:sp>
          <p:nvSpPr>
            <p:cNvPr id="56" name="任意多边形 55"/>
            <p:cNvSpPr/>
            <p:nvPr/>
          </p:nvSpPr>
          <p:spPr>
            <a:xfrm>
              <a:off x="6724708" y="3040378"/>
              <a:ext cx="3654270" cy="826730"/>
            </a:xfrm>
            <a:custGeom>
              <a:avLst/>
              <a:gdLst>
                <a:gd name="connsiteX0" fmla="*/ 0 w 3654270"/>
                <a:gd name="connsiteY0" fmla="*/ 253272 h 1519600"/>
                <a:gd name="connsiteX1" fmla="*/ 253272 w 3654270"/>
                <a:gd name="connsiteY1" fmla="*/ 0 h 1519600"/>
                <a:gd name="connsiteX2" fmla="*/ 3400998 w 3654270"/>
                <a:gd name="connsiteY2" fmla="*/ 0 h 1519600"/>
                <a:gd name="connsiteX3" fmla="*/ 3654270 w 3654270"/>
                <a:gd name="connsiteY3" fmla="*/ 253272 h 1519600"/>
                <a:gd name="connsiteX4" fmla="*/ 3654270 w 3654270"/>
                <a:gd name="connsiteY4" fmla="*/ 1266328 h 1519600"/>
                <a:gd name="connsiteX5" fmla="*/ 3400998 w 3654270"/>
                <a:gd name="connsiteY5" fmla="*/ 1519600 h 1519600"/>
                <a:gd name="connsiteX6" fmla="*/ 253272 w 3654270"/>
                <a:gd name="connsiteY6" fmla="*/ 1519600 h 1519600"/>
                <a:gd name="connsiteX7" fmla="*/ 0 w 3654270"/>
                <a:gd name="connsiteY7" fmla="*/ 1266328 h 1519600"/>
                <a:gd name="connsiteX8" fmla="*/ 0 w 3654270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654270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3400998" y="0"/>
                  </a:lnTo>
                  <a:cubicBezTo>
                    <a:pt x="3540876" y="0"/>
                    <a:pt x="3654270" y="113394"/>
                    <a:pt x="3654270" y="253272"/>
                  </a:cubicBezTo>
                  <a:lnTo>
                    <a:pt x="3654270" y="1266328"/>
                  </a:lnTo>
                  <a:cubicBezTo>
                    <a:pt x="3654270" y="1406206"/>
                    <a:pt x="3540876" y="1519600"/>
                    <a:pt x="3400998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7353344"/>
                <a:satOff val="-10228"/>
                <a:lumOff val="-3922"/>
                <a:alphaOff val="0"/>
              </a:schemeClr>
            </a:fillRef>
            <a:effectRef idx="0">
              <a:schemeClr val="accent5">
                <a:hueOff val="-7353344"/>
                <a:satOff val="-10228"/>
                <a:lumOff val="-3922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kern="1200" dirty="0" smtClean="0"/>
                <a:t>Improved LCSR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2000)  </a:t>
              </a:r>
              <a:endParaRPr lang="zh-CN" altLang="en-US" sz="2000" kern="1200" dirty="0">
                <a:solidFill>
                  <a:schemeClr val="tx1"/>
                </a:solidFill>
                <a:latin typeface="CMR9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1070868" y="3697367"/>
            <a:ext cx="4679483" cy="1559239"/>
          </a:xfrm>
          <a:prstGeom prst="roundRect">
            <a:avLst>
              <a:gd name="adj" fmla="val 6446"/>
            </a:avLst>
          </a:prstGeom>
          <a:solidFill>
            <a:srgbClr val="FFFFEF"/>
          </a:solidFill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  <a:tabLst>
                <a:tab pos="261938" algn="l"/>
              </a:tabLst>
            </a:pPr>
            <a:r>
              <a:rPr lang="en-US" altLang="zh-CN" sz="28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ifferences </a:t>
            </a:r>
            <a:r>
              <a:rPr lang="en-US" altLang="zh-CN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with </a:t>
            </a:r>
            <a:r>
              <a:rPr lang="en-US" altLang="zh-CN" sz="28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LCSR</a:t>
            </a:r>
            <a:endParaRPr lang="en-US" altLang="zh-CN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1400" dirty="0" smtClean="0">
                <a:solidFill>
                  <a:srgbClr val="00518E"/>
                </a:solidFill>
                <a:latin typeface="Cambria" panose="02040503050406030204" pitchFamily="18" charset="0"/>
                <a:ea typeface="新宋体" panose="02010609030101010101" pitchFamily="49" charset="-122"/>
                <a:cs typeface="Arial" panose="020B0604020202020204" pitchFamily="34" charset="0"/>
              </a:rPr>
              <a:t>The new current is </a:t>
            </a:r>
            <a:r>
              <a:rPr lang="en-US" altLang="zh-CN" sz="1400" dirty="0" smtClean="0">
                <a:solidFill>
                  <a:srgbClr val="C00000"/>
                </a:solidFill>
                <a:latin typeface="Cambria" panose="02040503050406030204" pitchFamily="18" charset="0"/>
              </a:rPr>
              <a:t>Chiral Current </a:t>
            </a:r>
            <a:r>
              <a:rPr lang="en-US" altLang="zh-CN" sz="1400" dirty="0" smtClean="0">
                <a:solidFill>
                  <a:srgbClr val="00518E"/>
                </a:solidFill>
                <a:latin typeface="Cambria" panose="02040503050406030204" pitchFamily="18" charset="0"/>
                <a:ea typeface="新宋体" panose="02010609030101010101" pitchFamily="49" charset="-122"/>
                <a:cs typeface="Arial" panose="020B0604020202020204" pitchFamily="34" charset="0"/>
              </a:rPr>
              <a:t>instead of usual      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solidFill>
                  <a:srgbClr val="00518E"/>
                </a:solidFill>
                <a:latin typeface="Cambria" panose="02040503050406030204" pitchFamily="18" charset="0"/>
                <a:ea typeface="新宋体" panose="0201060903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1400" dirty="0" smtClean="0">
                <a:solidFill>
                  <a:srgbClr val="00518E"/>
                </a:solidFill>
                <a:latin typeface="Cambria" panose="02040503050406030204" pitchFamily="18" charset="0"/>
                <a:ea typeface="新宋体" panose="02010609030101010101" pitchFamily="49" charset="-122"/>
                <a:cs typeface="Arial" panose="020B0604020202020204" pitchFamily="34" charset="0"/>
              </a:rPr>
              <a:t>       current </a:t>
            </a:r>
            <a:endParaRPr lang="en-US" altLang="zh-CN" sz="14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095999" y="3716871"/>
            <a:ext cx="5385847" cy="1543285"/>
          </a:xfrm>
          <a:prstGeom prst="roundRect">
            <a:avLst>
              <a:gd name="adj" fmla="val 6446"/>
            </a:avLst>
          </a:prstGeom>
          <a:solidFill>
            <a:srgbClr val="EBFFEB"/>
          </a:solidFill>
          <a:effectLst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  <a:tabLst>
                <a:tab pos="261938" algn="l"/>
              </a:tabLst>
            </a:pPr>
            <a:r>
              <a:rPr lang="en-US" altLang="zh-CN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Advance</a:t>
            </a:r>
          </a:p>
          <a:p>
            <a:r>
              <a:rPr lang="en-US" altLang="zh-CN" sz="1400" dirty="0" smtClean="0">
                <a:solidFill>
                  <a:srgbClr val="00518E"/>
                </a:solidFill>
                <a:latin typeface="Cambria" panose="02040503050406030204" pitchFamily="18" charset="0"/>
                <a:ea typeface="新宋体" panose="02010609030101010101" pitchFamily="49" charset="-122"/>
                <a:cs typeface="Arial" panose="020B0604020202020204" pitchFamily="34" charset="0"/>
              </a:rPr>
              <a:t>1.   Suppress </a:t>
            </a:r>
            <a:r>
              <a:rPr lang="en-US" altLang="zh-CN" sz="1400" dirty="0">
                <a:solidFill>
                  <a:srgbClr val="00518E"/>
                </a:solidFill>
                <a:latin typeface="Cambria" panose="02040503050406030204" pitchFamily="18" charset="0"/>
                <a:ea typeface="新宋体" panose="02010609030101010101" pitchFamily="49" charset="-122"/>
                <a:cs typeface="Arial" panose="020B0604020202020204" pitchFamily="34" charset="0"/>
              </a:rPr>
              <a:t>the uncertainty from high twist</a:t>
            </a:r>
            <a:endParaRPr lang="zh-CN" altLang="en-US" sz="1400" dirty="0">
              <a:solidFill>
                <a:srgbClr val="00518E"/>
              </a:solidFill>
              <a:latin typeface="Cambria" panose="02040503050406030204" pitchFamily="18" charset="0"/>
              <a:ea typeface="新宋体" panose="0201060903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070868" y="2404450"/>
            <a:ext cx="64043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2400" b="1" dirty="0">
                <a:solidFill>
                  <a:schemeClr val="bg1"/>
                </a:solidFill>
                <a:latin typeface="CMR10"/>
              </a:rPr>
              <a:t>Huang Tao and Li</a:t>
            </a:r>
            <a:r>
              <a:rPr lang="en-US" altLang="zh-CN" sz="2400" b="1" dirty="0">
                <a:solidFill>
                  <a:schemeClr val="bg1"/>
                </a:solidFill>
                <a:latin typeface="CMR10"/>
              </a:rPr>
              <a:t> </a:t>
            </a:r>
            <a:r>
              <a:rPr lang="zh-CN" altLang="zh-CN" sz="2400" b="1" dirty="0">
                <a:solidFill>
                  <a:schemeClr val="bg1"/>
                </a:solidFill>
                <a:latin typeface="CMR10"/>
              </a:rPr>
              <a:t>ZuoHong and Wu XiangYao</a:t>
            </a:r>
            <a:endParaRPr lang="en-US" altLang="zh-CN" sz="2400" b="1" dirty="0">
              <a:solidFill>
                <a:schemeClr val="bg1"/>
              </a:solidFill>
              <a:latin typeface="CMR10"/>
            </a:endParaRPr>
          </a:p>
          <a:p>
            <a:pPr marR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 smtClean="0">
                <a:solidFill>
                  <a:schemeClr val="bg1"/>
                </a:solidFill>
                <a:latin typeface="CMR10"/>
              </a:rPr>
              <a:t>Phys.Rev.D.63.094001</a:t>
            </a:r>
            <a:r>
              <a:rPr lang="zh-CN" altLang="zh-CN" sz="2400" b="1" dirty="0" smtClean="0">
                <a:solidFill>
                  <a:schemeClr val="bg1"/>
                </a:solidFill>
                <a:latin typeface="CMR10"/>
              </a:rPr>
              <a:t> </a:t>
            </a:r>
            <a:endParaRPr lang="zh-CN" altLang="zh-CN" sz="2400" b="1" dirty="0">
              <a:solidFill>
                <a:schemeClr val="bg1"/>
              </a:solidFill>
              <a:latin typeface="CMR10"/>
            </a:endParaRPr>
          </a:p>
        </p:txBody>
      </p:sp>
    </p:spTree>
    <p:extLst>
      <p:ext uri="{BB962C8B-B14F-4D97-AF65-F5344CB8AC3E}">
        <p14:creationId xmlns:p14="http://schemas.microsoft.com/office/powerpoint/2010/main" val="3269274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64663" y="6515100"/>
            <a:ext cx="327337" cy="337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2013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altLang="zh-CN" sz="1800" b="1" kern="1200" smtClean="0">
                                  <a:solidFill>
                                    <a:schemeClr val="accent5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b="1" i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altLang="zh-CN" sz="1800" b="1" kern="1200">
                                      <a:solidFill>
                                        <a:schemeClr val="accent5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800" b="1" kern="1200" dirty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FFs Within The </a:t>
                          </a: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CSR</a:t>
                          </a:r>
                          <a:endParaRPr lang="en-US" altLang="zh-CN" sz="1800" b="1" kern="1200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/>
            </p:nvGraphicFramePr>
            <p:xfrm>
              <a:off x="327338" y="6515100"/>
              <a:ext cx="11537325" cy="365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0146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0"/>
                        </a:ext>
                      </a:extLst>
                    </a:gridCol>
                    <a:gridCol w="3472543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1"/>
                        </a:ext>
                      </a:extLst>
                    </a:gridCol>
                    <a:gridCol w="242751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2"/>
                        </a:ext>
                      </a:extLst>
                    </a:gridCol>
                    <a:gridCol w="182834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3"/>
                        </a:ext>
                      </a:extLst>
                    </a:gridCol>
                    <a:gridCol w="230746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0004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ckground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43257" t="-8197" r="-189317" b="-262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umerical Analysis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mar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accent5">
                                  <a:lumMod val="40000"/>
                                  <a:lumOff val="60000"/>
                                </a:schemeClr>
                              </a:solidFill>
                            </a:rPr>
                            <a:t>16 October 2017</a:t>
                          </a:r>
                          <a:endParaRPr lang="zh-CN" altLang="en-US" dirty="0">
                            <a:solidFill>
                              <a:schemeClr val="accent5">
                                <a:lumMod val="40000"/>
                                <a:lumOff val="60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000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8" name="直接连接符 7"/>
          <p:cNvCxnSpPr/>
          <p:nvPr/>
        </p:nvCxnSpPr>
        <p:spPr>
          <a:xfrm>
            <a:off x="0" y="544495"/>
            <a:ext cx="12204000" cy="0"/>
          </a:xfrm>
          <a:prstGeom prst="line">
            <a:avLst/>
          </a:prstGeom>
          <a:ln w="15875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0" y="7322"/>
            <a:ext cx="12192000" cy="523220"/>
          </a:xfrm>
          <a:prstGeom prst="rect">
            <a:avLst/>
          </a:prstGeom>
          <a:gradFill flip="none" rotWithShape="1">
            <a:gsLst>
              <a:gs pos="39000">
                <a:schemeClr val="accent1">
                  <a:tint val="44500"/>
                  <a:satMod val="160000"/>
                </a:schemeClr>
              </a:gs>
              <a:gs pos="23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just">
              <a:buClr>
                <a:schemeClr val="tx1"/>
              </a:buClr>
            </a:pPr>
            <a:r>
              <a:rPr lang="en-US" altLang="zh-CN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sum rule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604341" y="697584"/>
            <a:ext cx="10983318" cy="1119433"/>
            <a:chOff x="604341" y="2894026"/>
            <a:chExt cx="10983318" cy="1119433"/>
          </a:xfrm>
        </p:grpSpPr>
        <p:sp>
          <p:nvSpPr>
            <p:cNvPr id="53" name="右箭头 52"/>
            <p:cNvSpPr/>
            <p:nvPr/>
          </p:nvSpPr>
          <p:spPr>
            <a:xfrm>
              <a:off x="1487341" y="2894026"/>
              <a:ext cx="10100318" cy="1119433"/>
            </a:xfrm>
            <a:prstGeom prst="rightArrow">
              <a:avLst>
                <a:gd name="adj1" fmla="val 50000"/>
                <a:gd name="adj2" fmla="val 97475"/>
              </a:avLst>
            </a:prstGeom>
          </p:spPr>
          <p:style>
            <a:lnRef idx="0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4" name="任意多边形 53"/>
            <p:cNvSpPr/>
            <p:nvPr/>
          </p:nvSpPr>
          <p:spPr>
            <a:xfrm>
              <a:off x="604341" y="3040378"/>
              <a:ext cx="2621314" cy="826730"/>
            </a:xfrm>
            <a:custGeom>
              <a:avLst/>
              <a:gdLst>
                <a:gd name="connsiteX0" fmla="*/ 0 w 2621314"/>
                <a:gd name="connsiteY0" fmla="*/ 253272 h 1519600"/>
                <a:gd name="connsiteX1" fmla="*/ 253272 w 2621314"/>
                <a:gd name="connsiteY1" fmla="*/ 0 h 1519600"/>
                <a:gd name="connsiteX2" fmla="*/ 2368042 w 2621314"/>
                <a:gd name="connsiteY2" fmla="*/ 0 h 1519600"/>
                <a:gd name="connsiteX3" fmla="*/ 2621314 w 2621314"/>
                <a:gd name="connsiteY3" fmla="*/ 253272 h 1519600"/>
                <a:gd name="connsiteX4" fmla="*/ 2621314 w 2621314"/>
                <a:gd name="connsiteY4" fmla="*/ 1266328 h 1519600"/>
                <a:gd name="connsiteX5" fmla="*/ 2368042 w 2621314"/>
                <a:gd name="connsiteY5" fmla="*/ 1519600 h 1519600"/>
                <a:gd name="connsiteX6" fmla="*/ 253272 w 2621314"/>
                <a:gd name="connsiteY6" fmla="*/ 1519600 h 1519600"/>
                <a:gd name="connsiteX7" fmla="*/ 0 w 2621314"/>
                <a:gd name="connsiteY7" fmla="*/ 1266328 h 1519600"/>
                <a:gd name="connsiteX8" fmla="*/ 0 w 2621314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21314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2368042" y="0"/>
                  </a:lnTo>
                  <a:cubicBezTo>
                    <a:pt x="2507920" y="0"/>
                    <a:pt x="2621314" y="113394"/>
                    <a:pt x="2621314" y="253272"/>
                  </a:cubicBezTo>
                  <a:lnTo>
                    <a:pt x="2621314" y="1266328"/>
                  </a:lnTo>
                  <a:cubicBezTo>
                    <a:pt x="2621314" y="1406206"/>
                    <a:pt x="2507920" y="1519600"/>
                    <a:pt x="2368042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0"/>
                <a:satOff val="0"/>
                <a:lumOff val="0"/>
                <a:alphaOff val="0"/>
              </a:schemeClr>
            </a:fillRef>
            <a:effectRef idx="0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dirty="0"/>
                <a:t>SVZ-SR 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1979)</a:t>
              </a:r>
              <a:endParaRPr lang="zh-CN" altLang="en-US" sz="2000" kern="1200" dirty="0">
                <a:solidFill>
                  <a:schemeClr val="tx1"/>
                </a:solidFill>
              </a:endParaRPr>
            </a:p>
          </p:txBody>
        </p:sp>
        <p:sp>
          <p:nvSpPr>
            <p:cNvPr id="55" name="任意多边形 54"/>
            <p:cNvSpPr/>
            <p:nvPr/>
          </p:nvSpPr>
          <p:spPr>
            <a:xfrm>
              <a:off x="3662542" y="3040378"/>
              <a:ext cx="2621314" cy="826730"/>
            </a:xfrm>
            <a:custGeom>
              <a:avLst/>
              <a:gdLst>
                <a:gd name="connsiteX0" fmla="*/ 0 w 2621314"/>
                <a:gd name="connsiteY0" fmla="*/ 253272 h 1519600"/>
                <a:gd name="connsiteX1" fmla="*/ 253272 w 2621314"/>
                <a:gd name="connsiteY1" fmla="*/ 0 h 1519600"/>
                <a:gd name="connsiteX2" fmla="*/ 2368042 w 2621314"/>
                <a:gd name="connsiteY2" fmla="*/ 0 h 1519600"/>
                <a:gd name="connsiteX3" fmla="*/ 2621314 w 2621314"/>
                <a:gd name="connsiteY3" fmla="*/ 253272 h 1519600"/>
                <a:gd name="connsiteX4" fmla="*/ 2621314 w 2621314"/>
                <a:gd name="connsiteY4" fmla="*/ 1266328 h 1519600"/>
                <a:gd name="connsiteX5" fmla="*/ 2368042 w 2621314"/>
                <a:gd name="connsiteY5" fmla="*/ 1519600 h 1519600"/>
                <a:gd name="connsiteX6" fmla="*/ 253272 w 2621314"/>
                <a:gd name="connsiteY6" fmla="*/ 1519600 h 1519600"/>
                <a:gd name="connsiteX7" fmla="*/ 0 w 2621314"/>
                <a:gd name="connsiteY7" fmla="*/ 1266328 h 1519600"/>
                <a:gd name="connsiteX8" fmla="*/ 0 w 2621314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21314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2368042" y="0"/>
                  </a:lnTo>
                  <a:cubicBezTo>
                    <a:pt x="2507920" y="0"/>
                    <a:pt x="2621314" y="113394"/>
                    <a:pt x="2621314" y="253272"/>
                  </a:cubicBezTo>
                  <a:lnTo>
                    <a:pt x="2621314" y="1266328"/>
                  </a:lnTo>
                  <a:cubicBezTo>
                    <a:pt x="2621314" y="1406206"/>
                    <a:pt x="2507920" y="1519600"/>
                    <a:pt x="2368042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3676672"/>
                <a:satOff val="-5114"/>
                <a:lumOff val="-1961"/>
                <a:alphaOff val="0"/>
              </a:schemeClr>
            </a:fillRef>
            <a:effectRef idx="0">
              <a:schemeClr val="accent5">
                <a:hueOff val="-3676672"/>
                <a:satOff val="-5114"/>
                <a:lumOff val="-1961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kern="1200" dirty="0" smtClean="0"/>
                <a:t>LCSR 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1989)</a:t>
              </a:r>
              <a:endParaRPr lang="zh-CN" altLang="en-US" sz="2000" kern="1200" dirty="0">
                <a:solidFill>
                  <a:schemeClr val="tx1"/>
                </a:solidFill>
                <a:latin typeface="CMR9"/>
              </a:endParaRPr>
            </a:p>
          </p:txBody>
        </p:sp>
        <p:sp>
          <p:nvSpPr>
            <p:cNvPr id="56" name="任意多边形 55"/>
            <p:cNvSpPr/>
            <p:nvPr/>
          </p:nvSpPr>
          <p:spPr>
            <a:xfrm>
              <a:off x="6724708" y="3040378"/>
              <a:ext cx="3654270" cy="826730"/>
            </a:xfrm>
            <a:custGeom>
              <a:avLst/>
              <a:gdLst>
                <a:gd name="connsiteX0" fmla="*/ 0 w 3654270"/>
                <a:gd name="connsiteY0" fmla="*/ 253272 h 1519600"/>
                <a:gd name="connsiteX1" fmla="*/ 253272 w 3654270"/>
                <a:gd name="connsiteY1" fmla="*/ 0 h 1519600"/>
                <a:gd name="connsiteX2" fmla="*/ 3400998 w 3654270"/>
                <a:gd name="connsiteY2" fmla="*/ 0 h 1519600"/>
                <a:gd name="connsiteX3" fmla="*/ 3654270 w 3654270"/>
                <a:gd name="connsiteY3" fmla="*/ 253272 h 1519600"/>
                <a:gd name="connsiteX4" fmla="*/ 3654270 w 3654270"/>
                <a:gd name="connsiteY4" fmla="*/ 1266328 h 1519600"/>
                <a:gd name="connsiteX5" fmla="*/ 3400998 w 3654270"/>
                <a:gd name="connsiteY5" fmla="*/ 1519600 h 1519600"/>
                <a:gd name="connsiteX6" fmla="*/ 253272 w 3654270"/>
                <a:gd name="connsiteY6" fmla="*/ 1519600 h 1519600"/>
                <a:gd name="connsiteX7" fmla="*/ 0 w 3654270"/>
                <a:gd name="connsiteY7" fmla="*/ 1266328 h 1519600"/>
                <a:gd name="connsiteX8" fmla="*/ 0 w 3654270"/>
                <a:gd name="connsiteY8" fmla="*/ 253272 h 151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654270" h="1519600">
                  <a:moveTo>
                    <a:pt x="0" y="253272"/>
                  </a:moveTo>
                  <a:cubicBezTo>
                    <a:pt x="0" y="113394"/>
                    <a:pt x="113394" y="0"/>
                    <a:pt x="253272" y="0"/>
                  </a:cubicBezTo>
                  <a:lnTo>
                    <a:pt x="3400998" y="0"/>
                  </a:lnTo>
                  <a:cubicBezTo>
                    <a:pt x="3540876" y="0"/>
                    <a:pt x="3654270" y="113394"/>
                    <a:pt x="3654270" y="253272"/>
                  </a:cubicBezTo>
                  <a:lnTo>
                    <a:pt x="3654270" y="1266328"/>
                  </a:lnTo>
                  <a:cubicBezTo>
                    <a:pt x="3654270" y="1406206"/>
                    <a:pt x="3540876" y="1519600"/>
                    <a:pt x="3400998" y="1519600"/>
                  </a:cubicBezTo>
                  <a:lnTo>
                    <a:pt x="253272" y="1519600"/>
                  </a:lnTo>
                  <a:cubicBezTo>
                    <a:pt x="113394" y="1519600"/>
                    <a:pt x="0" y="1406206"/>
                    <a:pt x="0" y="1266328"/>
                  </a:cubicBezTo>
                  <a:lnTo>
                    <a:pt x="0" y="253272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5">
                <a:hueOff val="-7353344"/>
                <a:satOff val="-10228"/>
                <a:lumOff val="-3922"/>
                <a:alphaOff val="0"/>
              </a:schemeClr>
            </a:fillRef>
            <a:effectRef idx="0">
              <a:schemeClr val="accent5">
                <a:hueOff val="-7353344"/>
                <a:satOff val="-10228"/>
                <a:lumOff val="-3922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80861" tIns="180861" rIns="180861" bIns="180861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800" kern="1200" dirty="0" smtClean="0"/>
                <a:t>Improved LCSR </a:t>
              </a:r>
              <a:r>
                <a:rPr lang="en-US" altLang="zh-CN" sz="2000" kern="1200" dirty="0" smtClean="0">
                  <a:solidFill>
                    <a:schemeClr val="tx1"/>
                  </a:solidFill>
                  <a:latin typeface="CMR9"/>
                </a:rPr>
                <a:t>(2000)  </a:t>
              </a:r>
              <a:endParaRPr lang="zh-CN" altLang="en-US" sz="2000" kern="1200" dirty="0">
                <a:solidFill>
                  <a:schemeClr val="tx1"/>
                </a:solidFill>
                <a:latin typeface="CMR9"/>
              </a:endParaRP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1450680" y="4574575"/>
            <a:ext cx="8427563" cy="584775"/>
          </a:xfrm>
          <a:prstGeom prst="rect">
            <a:avLst/>
          </a:prstGeom>
          <a:solidFill>
            <a:srgbClr val="FFC000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LCSR and Improved LCSR are both effective!!!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524000" y="2422175"/>
                <a:ext cx="8354243" cy="156966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3200" b="1" dirty="0" smtClean="0">
                    <a:solidFill>
                      <a:srgbClr val="0070C0"/>
                    </a:solidFill>
                  </a:rPr>
                  <a:t>By Suppressing  the value of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altLang="zh-CN" sz="32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3200" b="1" dirty="0" smtClean="0">
                    <a:solidFill>
                      <a:srgbClr val="0070C0"/>
                    </a:solidFill>
                  </a:rPr>
                  <a:t>, the contribution from the added scalar can be highly reduced</a:t>
                </a:r>
                <a:r>
                  <a:rPr lang="en-US" altLang="zh-CN" sz="3200" b="1" dirty="0">
                    <a:solidFill>
                      <a:srgbClr val="0070C0"/>
                    </a:solidFill>
                  </a:rPr>
                  <a:t> or </a:t>
                </a:r>
                <a:r>
                  <a:rPr lang="en-US" altLang="zh-CN" sz="3200" b="1" dirty="0" smtClean="0">
                    <a:solidFill>
                      <a:srgbClr val="0070C0"/>
                    </a:solidFill>
                  </a:rPr>
                  <a:t>eliminated.</a:t>
                </a:r>
                <a:endParaRPr lang="zh-CN" alt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422175"/>
                <a:ext cx="8354243" cy="156966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056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4</TotalTime>
  <Words>1202</Words>
  <Application>Microsoft Office PowerPoint</Application>
  <PresentationFormat>宽屏</PresentationFormat>
  <Paragraphs>423</Paragraphs>
  <Slides>28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42" baseType="lpstr">
      <vt:lpstr>CMBX9</vt:lpstr>
      <vt:lpstr>CMR10</vt:lpstr>
      <vt:lpstr>CMR9</vt:lpstr>
      <vt:lpstr>宋体</vt:lpstr>
      <vt:lpstr>新宋体</vt:lpstr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Office 主题</vt:lpstr>
      <vt:lpstr>Equation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</dc:title>
  <dc:creator>PC</dc:creator>
  <cp:lastModifiedBy>xbany</cp:lastModifiedBy>
  <cp:revision>141</cp:revision>
  <dcterms:created xsi:type="dcterms:W3CDTF">2016-09-01T10:22:47Z</dcterms:created>
  <dcterms:modified xsi:type="dcterms:W3CDTF">2017-10-29T00:16:31Z</dcterms:modified>
</cp:coreProperties>
</file>